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D77788" w:rsidRDefault="00D77788" w:rsidP="00D77788">
      <w:pPr>
        <w:spacing w:after="0"/>
        <w:rPr>
          <w:rFonts w:ascii="Times New Roman" w:hAnsi="Times New Roman" w:cs="Times New Roman"/>
          <w:sz w:val="24"/>
          <w:szCs w:val="24"/>
        </w:rPr>
      </w:pPr>
      <w:r>
        <w:rPr>
          <w:rFonts w:ascii="Times New Roman" w:hAnsi="Times New Roman" w:cs="Times New Roman"/>
          <w:sz w:val="24"/>
          <w:szCs w:val="24"/>
        </w:rPr>
        <w:t>Pre-Calculus 30</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008C38BA" w:rsidRPr="008C38BA">
        <w:rPr>
          <w:rFonts w:ascii="Times New Roman" w:hAnsi="Times New Roman" w:cs="Times New Roman"/>
          <w:sz w:val="24"/>
          <w:szCs w:val="24"/>
          <w:u w:val="single"/>
        </w:rPr>
        <w:t xml:space="preserve">Final Exam </w:t>
      </w:r>
      <w:r w:rsidR="008C38BA">
        <w:rPr>
          <w:rFonts w:ascii="Times New Roman" w:hAnsi="Times New Roman" w:cs="Times New Roman"/>
          <w:sz w:val="24"/>
          <w:szCs w:val="24"/>
          <w:u w:val="single"/>
        </w:rPr>
        <w:t xml:space="preserve">– </w:t>
      </w:r>
      <w:r w:rsidRPr="00322374">
        <w:rPr>
          <w:rFonts w:ascii="Times New Roman" w:hAnsi="Times New Roman" w:cs="Times New Roman"/>
          <w:sz w:val="24"/>
          <w:szCs w:val="24"/>
          <w:u w:val="single"/>
        </w:rPr>
        <w:t>Review Questions</w:t>
      </w:r>
    </w:p>
    <w:p w:rsidR="00D77788" w:rsidRDefault="00D77788" w:rsidP="00D77788">
      <w:pPr>
        <w:spacing w:after="0"/>
        <w:rPr>
          <w:rFonts w:ascii="Times New Roman" w:hAnsi="Times New Roman" w:cs="Times New Roman"/>
          <w:sz w:val="24"/>
          <w:szCs w:val="24"/>
        </w:rPr>
      </w:pPr>
    </w:p>
    <w:p w:rsidR="00D77788" w:rsidRDefault="00D77788" w:rsidP="00D77788">
      <w:pPr>
        <w:spacing w:after="0"/>
        <w:rPr>
          <w:rFonts w:ascii="Times New Roman" w:hAnsi="Times New Roman" w:cs="Times New Roman"/>
          <w:sz w:val="24"/>
          <w:szCs w:val="24"/>
        </w:rPr>
      </w:pPr>
      <w:r>
        <w:rPr>
          <w:rFonts w:ascii="Times New Roman" w:hAnsi="Times New Roman" w:cs="Times New Roman"/>
          <w:sz w:val="24"/>
          <w:szCs w:val="24"/>
        </w:rPr>
        <w:t>Reviews for each test were given throughout the year. These sheets outline the material taught in each chapter.  Use these as guidelines.  At the bottom of each outline, questions from the Chapter Tests and Chapter Reviews were assigned.  These are great questions to re-do for studying.  In addition to these questions, I have listed questions from the Cumulative Reviews which would also be beneficial.</w:t>
      </w:r>
    </w:p>
    <w:p w:rsidR="00D77788" w:rsidRDefault="00D77788" w:rsidP="00D77788">
      <w:pPr>
        <w:spacing w:after="0"/>
        <w:rPr>
          <w:rFonts w:ascii="Times New Roman" w:hAnsi="Times New Roman" w:cs="Times New Roman"/>
          <w:sz w:val="24"/>
          <w:szCs w:val="24"/>
        </w:rPr>
      </w:pPr>
    </w:p>
    <w:p w:rsidR="00D77788" w:rsidRDefault="00D77788" w:rsidP="00D77788">
      <w:pPr>
        <w:spacing w:after="0"/>
        <w:rPr>
          <w:rFonts w:ascii="Times New Roman" w:hAnsi="Times New Roman" w:cs="Times New Roman"/>
          <w:sz w:val="24"/>
          <w:szCs w:val="24"/>
        </w:rPr>
      </w:pPr>
      <w:r>
        <w:rPr>
          <w:rFonts w:ascii="Times New Roman" w:hAnsi="Times New Roman" w:cs="Times New Roman"/>
          <w:sz w:val="24"/>
          <w:szCs w:val="24"/>
        </w:rPr>
        <w:t xml:space="preserve">Chapters 1 – 3 Cumulative Review:  Page 158 #1 – 18 </w:t>
      </w:r>
    </w:p>
    <w:p w:rsidR="00D77788" w:rsidRDefault="00D77788" w:rsidP="00D77788">
      <w:pPr>
        <w:spacing w:after="0"/>
        <w:rPr>
          <w:rFonts w:ascii="Times New Roman" w:hAnsi="Times New Roman" w:cs="Times New Roman"/>
          <w:sz w:val="24"/>
          <w:szCs w:val="24"/>
        </w:rPr>
      </w:pPr>
    </w:p>
    <w:p w:rsidR="00D77788" w:rsidRDefault="00D77788" w:rsidP="00D77788">
      <w:pPr>
        <w:spacing w:after="0"/>
        <w:ind w:left="720" w:hanging="720"/>
        <w:rPr>
          <w:rFonts w:ascii="Times New Roman" w:hAnsi="Times New Roman" w:cs="Times New Roman"/>
          <w:sz w:val="24"/>
          <w:szCs w:val="24"/>
        </w:rPr>
      </w:pPr>
      <w:r>
        <w:rPr>
          <w:rFonts w:ascii="Times New Roman" w:hAnsi="Times New Roman" w:cs="Times New Roman"/>
          <w:sz w:val="24"/>
          <w:szCs w:val="24"/>
        </w:rPr>
        <w:t xml:space="preserve">Chapters 4 – </w:t>
      </w:r>
      <w:proofErr w:type="gramStart"/>
      <w:r>
        <w:rPr>
          <w:rFonts w:ascii="Times New Roman" w:hAnsi="Times New Roman" w:cs="Times New Roman"/>
          <w:sz w:val="24"/>
          <w:szCs w:val="24"/>
        </w:rPr>
        <w:t>6  Cumulative</w:t>
      </w:r>
      <w:proofErr w:type="gramEnd"/>
      <w:r>
        <w:rPr>
          <w:rFonts w:ascii="Times New Roman" w:hAnsi="Times New Roman" w:cs="Times New Roman"/>
          <w:sz w:val="24"/>
          <w:szCs w:val="24"/>
        </w:rPr>
        <w:t xml:space="preserve"> Review:</w:t>
      </w:r>
      <w:r w:rsidR="00DD0418">
        <w:rPr>
          <w:rFonts w:ascii="Times New Roman" w:hAnsi="Times New Roman" w:cs="Times New Roman"/>
          <w:sz w:val="24"/>
          <w:szCs w:val="24"/>
        </w:rPr>
        <w:t xml:space="preserve">  Page  326 #1 – 6b, 7 –17, 19, 20, 23, 24b</w:t>
      </w:r>
    </w:p>
    <w:p w:rsidR="00D77788" w:rsidRDefault="00D77788" w:rsidP="00D77788">
      <w:pPr>
        <w:spacing w:after="0"/>
        <w:rPr>
          <w:rFonts w:ascii="Times New Roman" w:hAnsi="Times New Roman" w:cs="Times New Roman"/>
          <w:sz w:val="24"/>
          <w:szCs w:val="24"/>
        </w:rPr>
      </w:pPr>
    </w:p>
    <w:p w:rsidR="00D77788" w:rsidRPr="007B1706" w:rsidRDefault="00D77788" w:rsidP="00D77788">
      <w:pPr>
        <w:spacing w:after="0"/>
        <w:rPr>
          <w:rFonts w:ascii="Times New Roman" w:hAnsi="Times New Roman" w:cs="Times New Roman"/>
          <w:sz w:val="24"/>
          <w:szCs w:val="24"/>
        </w:rPr>
      </w:pPr>
    </w:p>
    <w:p w:rsidR="00D77788" w:rsidRDefault="00D77788" w:rsidP="00D77788">
      <w:pPr>
        <w:spacing w:after="0"/>
        <w:ind w:left="720" w:hanging="720"/>
        <w:rPr>
          <w:rFonts w:ascii="Times New Roman" w:hAnsi="Times New Roman" w:cs="Times New Roman"/>
          <w:sz w:val="24"/>
          <w:szCs w:val="24"/>
        </w:rPr>
      </w:pPr>
      <w:r>
        <w:rPr>
          <w:rFonts w:ascii="Times New Roman" w:hAnsi="Times New Roman" w:cs="Times New Roman"/>
          <w:sz w:val="24"/>
          <w:szCs w:val="24"/>
        </w:rPr>
        <w:t xml:space="preserve">Chapters 7 – </w:t>
      </w:r>
      <w:proofErr w:type="gramStart"/>
      <w:r>
        <w:rPr>
          <w:rFonts w:ascii="Times New Roman" w:hAnsi="Times New Roman" w:cs="Times New Roman"/>
          <w:sz w:val="24"/>
          <w:szCs w:val="24"/>
        </w:rPr>
        <w:t>8  Cumulative</w:t>
      </w:r>
      <w:proofErr w:type="gramEnd"/>
      <w:r>
        <w:rPr>
          <w:rFonts w:ascii="Times New Roman" w:hAnsi="Times New Roman" w:cs="Times New Roman"/>
          <w:sz w:val="24"/>
          <w:szCs w:val="24"/>
        </w:rPr>
        <w:t xml:space="preserve"> Review:  Page 422 #1, 3 </w:t>
      </w:r>
      <w:r w:rsidR="00322374">
        <w:rPr>
          <w:rFonts w:ascii="Times New Roman" w:hAnsi="Times New Roman" w:cs="Times New Roman"/>
          <w:sz w:val="24"/>
          <w:szCs w:val="24"/>
        </w:rPr>
        <w:t>–</w:t>
      </w:r>
      <w:r>
        <w:rPr>
          <w:rFonts w:ascii="Times New Roman" w:hAnsi="Times New Roman" w:cs="Times New Roman"/>
          <w:sz w:val="24"/>
          <w:szCs w:val="24"/>
        </w:rPr>
        <w:t xml:space="preserve"> </w:t>
      </w:r>
      <w:r w:rsidR="00322374">
        <w:rPr>
          <w:rFonts w:ascii="Times New Roman" w:hAnsi="Times New Roman" w:cs="Times New Roman"/>
          <w:sz w:val="24"/>
          <w:szCs w:val="24"/>
        </w:rPr>
        <w:t xml:space="preserve">14, 16 – 20 </w:t>
      </w:r>
    </w:p>
    <w:p w:rsidR="00874132" w:rsidRDefault="00874132"/>
    <w:p w:rsidR="00D77788" w:rsidRDefault="00D77788" w:rsidP="00322374">
      <w:pPr>
        <w:ind w:left="720" w:hanging="720"/>
        <w:rPr>
          <w:rFonts w:ascii="Times New Roman" w:hAnsi="Times New Roman" w:cs="Times New Roman"/>
          <w:sz w:val="24"/>
          <w:szCs w:val="24"/>
        </w:rPr>
      </w:pPr>
      <w:r>
        <w:rPr>
          <w:rFonts w:ascii="Times New Roman" w:hAnsi="Times New Roman" w:cs="Times New Roman"/>
          <w:sz w:val="24"/>
          <w:szCs w:val="24"/>
        </w:rPr>
        <w:t xml:space="preserve">Chapters 9 – </w:t>
      </w:r>
      <w:proofErr w:type="gramStart"/>
      <w:r>
        <w:rPr>
          <w:rFonts w:ascii="Times New Roman" w:hAnsi="Times New Roman" w:cs="Times New Roman"/>
          <w:sz w:val="24"/>
          <w:szCs w:val="24"/>
        </w:rPr>
        <w:t>11  Cumulative</w:t>
      </w:r>
      <w:proofErr w:type="gramEnd"/>
      <w:r>
        <w:rPr>
          <w:rFonts w:ascii="Times New Roman" w:hAnsi="Times New Roman" w:cs="Times New Roman"/>
          <w:sz w:val="24"/>
          <w:szCs w:val="24"/>
        </w:rPr>
        <w:t xml:space="preserve"> Review:  Page 550 #</w:t>
      </w:r>
      <w:r w:rsidR="00322374">
        <w:rPr>
          <w:rFonts w:ascii="Times New Roman" w:hAnsi="Times New Roman" w:cs="Times New Roman"/>
          <w:sz w:val="24"/>
          <w:szCs w:val="24"/>
        </w:rPr>
        <w:t>1 – 6a, 7b, 8a, 10 – 12  (We did not cover Chapter 11)</w:t>
      </w:r>
    </w:p>
    <w:p w:rsidR="00CF1B7A" w:rsidRDefault="00CF1B7A" w:rsidP="00322374">
      <w:pPr>
        <w:ind w:left="720" w:hanging="720"/>
        <w:rPr>
          <w:rFonts w:ascii="Times New Roman" w:hAnsi="Times New Roman" w:cs="Times New Roman"/>
          <w:sz w:val="24"/>
          <w:szCs w:val="24"/>
        </w:rPr>
      </w:pPr>
    </w:p>
    <w:p w:rsidR="00CF1B7A" w:rsidRDefault="00CF1B7A" w:rsidP="00322374">
      <w:pPr>
        <w:ind w:left="720" w:hanging="720"/>
        <w:rPr>
          <w:rFonts w:ascii="Times New Roman" w:hAnsi="Times New Roman" w:cs="Times New Roman"/>
          <w:sz w:val="24"/>
          <w:szCs w:val="24"/>
        </w:rPr>
      </w:pPr>
    </w:p>
    <w:p w:rsidR="00CF1B7A" w:rsidRDefault="00CF1B7A" w:rsidP="00322374">
      <w:pPr>
        <w:ind w:left="720" w:hanging="720"/>
        <w:rPr>
          <w:rFonts w:ascii="Times New Roman" w:hAnsi="Times New Roman" w:cs="Times New Roman"/>
          <w:sz w:val="24"/>
          <w:szCs w:val="24"/>
        </w:rPr>
      </w:pPr>
    </w:p>
    <w:p w:rsidR="00CF1B7A" w:rsidRDefault="00CF1B7A" w:rsidP="00322374">
      <w:pPr>
        <w:ind w:left="720" w:hanging="720"/>
        <w:rPr>
          <w:rFonts w:ascii="Times New Roman" w:hAnsi="Times New Roman" w:cs="Times New Roman"/>
          <w:sz w:val="24"/>
          <w:szCs w:val="24"/>
        </w:rPr>
      </w:pPr>
    </w:p>
    <w:p w:rsidR="00CF1B7A" w:rsidRDefault="00CF1B7A" w:rsidP="00322374">
      <w:pPr>
        <w:ind w:left="720" w:hanging="720"/>
        <w:rPr>
          <w:rFonts w:ascii="Times New Roman" w:hAnsi="Times New Roman" w:cs="Times New Roman"/>
          <w:sz w:val="24"/>
          <w:szCs w:val="24"/>
        </w:rPr>
      </w:pPr>
    </w:p>
    <w:p w:rsidR="00CF1B7A" w:rsidRDefault="00CF1B7A" w:rsidP="00322374">
      <w:pPr>
        <w:ind w:left="720" w:hanging="720"/>
        <w:rPr>
          <w:rFonts w:ascii="Times New Roman" w:hAnsi="Times New Roman" w:cs="Times New Roman"/>
          <w:sz w:val="24"/>
          <w:szCs w:val="24"/>
        </w:rPr>
      </w:pPr>
    </w:p>
    <w:p w:rsidR="00CF1B7A" w:rsidRDefault="00CF1B7A" w:rsidP="00322374">
      <w:pPr>
        <w:ind w:left="720" w:hanging="720"/>
        <w:rPr>
          <w:rFonts w:ascii="Times New Roman" w:hAnsi="Times New Roman" w:cs="Times New Roman"/>
          <w:sz w:val="24"/>
          <w:szCs w:val="24"/>
        </w:rPr>
      </w:pPr>
    </w:p>
    <w:p w:rsidR="00CF1B7A" w:rsidRDefault="00CF1B7A" w:rsidP="00322374">
      <w:pPr>
        <w:ind w:left="720" w:hanging="720"/>
        <w:rPr>
          <w:rFonts w:ascii="Times New Roman" w:hAnsi="Times New Roman" w:cs="Times New Roman"/>
          <w:sz w:val="24"/>
          <w:szCs w:val="24"/>
        </w:rPr>
      </w:pPr>
    </w:p>
    <w:p w:rsidR="00CF1B7A" w:rsidRDefault="00CF1B7A" w:rsidP="00322374">
      <w:pPr>
        <w:ind w:left="720" w:hanging="720"/>
        <w:rPr>
          <w:rFonts w:ascii="Times New Roman" w:hAnsi="Times New Roman" w:cs="Times New Roman"/>
          <w:sz w:val="24"/>
          <w:szCs w:val="24"/>
        </w:rPr>
      </w:pPr>
    </w:p>
    <w:p w:rsidR="00CF1B7A" w:rsidRDefault="00CF1B7A" w:rsidP="00322374">
      <w:pPr>
        <w:ind w:left="720" w:hanging="720"/>
        <w:rPr>
          <w:rFonts w:ascii="Times New Roman" w:hAnsi="Times New Roman" w:cs="Times New Roman"/>
          <w:sz w:val="24"/>
          <w:szCs w:val="24"/>
        </w:rPr>
      </w:pPr>
    </w:p>
    <w:p w:rsidR="00CF1B7A" w:rsidRDefault="00CF1B7A" w:rsidP="00322374">
      <w:pPr>
        <w:ind w:left="720" w:hanging="720"/>
        <w:rPr>
          <w:rFonts w:ascii="Times New Roman" w:hAnsi="Times New Roman" w:cs="Times New Roman"/>
          <w:sz w:val="24"/>
          <w:szCs w:val="24"/>
        </w:rPr>
      </w:pPr>
    </w:p>
    <w:p w:rsidR="00CF1B7A" w:rsidRDefault="00CF1B7A" w:rsidP="00322374">
      <w:pPr>
        <w:ind w:left="720" w:hanging="720"/>
        <w:rPr>
          <w:rFonts w:ascii="Times New Roman" w:hAnsi="Times New Roman" w:cs="Times New Roman"/>
          <w:sz w:val="24"/>
          <w:szCs w:val="24"/>
        </w:rPr>
      </w:pPr>
    </w:p>
    <w:p w:rsidR="00CF1B7A" w:rsidRDefault="00CF1B7A" w:rsidP="00322374">
      <w:pPr>
        <w:ind w:left="720" w:hanging="720"/>
        <w:rPr>
          <w:rFonts w:ascii="Times New Roman" w:hAnsi="Times New Roman" w:cs="Times New Roman"/>
          <w:sz w:val="24"/>
          <w:szCs w:val="24"/>
        </w:rPr>
      </w:pPr>
    </w:p>
    <w:p w:rsidR="00CF1B7A" w:rsidRDefault="00CF1B7A" w:rsidP="00322374">
      <w:pPr>
        <w:ind w:left="720" w:hanging="720"/>
        <w:rPr>
          <w:rFonts w:ascii="Times New Roman" w:hAnsi="Times New Roman" w:cs="Times New Roman"/>
          <w:sz w:val="24"/>
          <w:szCs w:val="24"/>
        </w:rPr>
      </w:pPr>
    </w:p>
    <w:p w:rsidR="00CF1B7A" w:rsidRPr="00F67080" w:rsidRDefault="00CF1B7A" w:rsidP="00CF1B7A">
      <w:pPr>
        <w:spacing w:after="0" w:line="240" w:lineRule="auto"/>
        <w:jc w:val="center"/>
        <w:rPr>
          <w:rFonts w:ascii="Times New Roman" w:hAnsi="Times New Roman" w:cs="Times New Roman"/>
          <w:b/>
          <w:sz w:val="30"/>
          <w:szCs w:val="30"/>
          <w:u w:val="single"/>
        </w:rPr>
      </w:pPr>
      <w:r w:rsidRPr="00F67080">
        <w:rPr>
          <w:rFonts w:ascii="Times New Roman" w:hAnsi="Times New Roman" w:cs="Times New Roman"/>
          <w:b/>
          <w:sz w:val="30"/>
          <w:szCs w:val="30"/>
          <w:u w:val="single"/>
        </w:rPr>
        <w:lastRenderedPageBreak/>
        <w:t xml:space="preserve">Reference Sheet for </w:t>
      </w:r>
      <w:proofErr w:type="spellStart"/>
      <w:r w:rsidRPr="00F67080">
        <w:rPr>
          <w:rFonts w:ascii="Times New Roman" w:hAnsi="Times New Roman" w:cs="Times New Roman"/>
          <w:b/>
          <w:sz w:val="30"/>
          <w:szCs w:val="30"/>
          <w:u w:val="single"/>
        </w:rPr>
        <w:t>PreCalculus</w:t>
      </w:r>
      <w:proofErr w:type="spellEnd"/>
      <w:r w:rsidRPr="00F67080">
        <w:rPr>
          <w:rFonts w:ascii="Times New Roman" w:hAnsi="Times New Roman" w:cs="Times New Roman"/>
          <w:b/>
          <w:sz w:val="30"/>
          <w:szCs w:val="30"/>
          <w:u w:val="single"/>
        </w:rPr>
        <w:t xml:space="preserve"> 30 </w:t>
      </w:r>
    </w:p>
    <w:p w:rsidR="00CF1B7A" w:rsidRDefault="00CF1B7A" w:rsidP="00CF1B7A">
      <w:pPr>
        <w:spacing w:after="0" w:line="240" w:lineRule="auto"/>
        <w:rPr>
          <w:rFonts w:ascii="Times New Roman" w:hAnsi="Times New Roman" w:cs="Times New Roman"/>
          <w:sz w:val="24"/>
          <w:szCs w:val="24"/>
        </w:rPr>
      </w:pPr>
    </w:p>
    <w:p w:rsidR="00CF1B7A" w:rsidRPr="00B20FAA" w:rsidRDefault="00CF1B7A" w:rsidP="00CF1B7A">
      <w:pPr>
        <w:spacing w:after="0" w:line="240" w:lineRule="auto"/>
        <w:rPr>
          <w:rFonts w:ascii="Times New Roman" w:hAnsi="Times New Roman" w:cs="Times New Roman"/>
          <w:b/>
          <w:i/>
          <w:sz w:val="24"/>
          <w:szCs w:val="24"/>
        </w:rPr>
      </w:pPr>
      <w:r w:rsidRPr="00B20FAA">
        <w:rPr>
          <w:rFonts w:ascii="Times New Roman" w:hAnsi="Times New Roman" w:cs="Times New Roman"/>
          <w:b/>
          <w:i/>
          <w:sz w:val="24"/>
          <w:szCs w:val="24"/>
        </w:rPr>
        <w:t>Special Right Triangles:</w:t>
      </w:r>
    </w:p>
    <w:p w:rsidR="00CF1B7A" w:rsidRDefault="00CF1B7A" w:rsidP="00CF1B7A">
      <w:pPr>
        <w:spacing w:after="0" w:line="240" w:lineRule="auto"/>
        <w:rPr>
          <w:rFonts w:ascii="Times New Roman" w:hAnsi="Times New Roman" w:cs="Times New Roman"/>
          <w:sz w:val="24"/>
          <w:szCs w:val="24"/>
        </w:rPr>
      </w:pPr>
    </w:p>
    <w:p w:rsidR="00CF1B7A" w:rsidRDefault="00CF1B7A" w:rsidP="00CF1B7A">
      <w:pPr>
        <w:spacing w:after="0" w:line="240" w:lineRule="auto"/>
        <w:rPr>
          <w:rFonts w:ascii="Times New Roman" w:hAnsi="Times New Roman" w:cs="Times New Roman"/>
          <w:sz w:val="24"/>
          <w:szCs w:val="24"/>
        </w:rPr>
      </w:pPr>
      <w:r w:rsidRPr="00F07F64">
        <w:rPr>
          <w:rFonts w:ascii="Times New Roman" w:hAnsi="Times New Roman" w:cs="Times New Roman"/>
          <w:noProof/>
          <w:sz w:val="24"/>
          <w:szCs w:val="24"/>
          <w:lang w:val="en-CA" w:eastAsia="en-CA"/>
        </w:rPr>
        <w:pict>
          <v:group id="_x0000_s1034" style="position:absolute;margin-left:196.5pt;margin-top:-.25pt;width:117pt;height:102.35pt;z-index:-251655168" coordorigin="1521,7173" coordsize="2340,2047" wrapcoords="14815 0 4292 16835 15369 16835 15369 0 14815 0">
            <v:group id="_x0000_s1035" style="position:absolute;left:2016;top:7173;width:1152;height:1613" coordorigin="3744,10656" coordsize="1440,2016" wrapcoords="20758 0 -561 21400 21881 21400 21881 0 20758 0">
              <o:lock v:ext="edit" aspectratio="t"/>
              <v:shapetype id="_x0000_t6" coordsize="21600,21600" o:spt="6" path="m,l,21600r21600,xe">
                <v:stroke joinstyle="miter"/>
                <v:path gradientshapeok="t" o:connecttype="custom" o:connectlocs="0,0;0,10800;0,21600;10800,21600;21600,21600;10800,10800" textboxrect="1800,12600,12600,19800"/>
              </v:shapetype>
              <v:shape id="_x0000_s1036" type="#_x0000_t6" style="position:absolute;left:3456;top:10944;width:2016;height:1440;rotation:-90" filled="f">
                <o:lock v:ext="edit" aspectratio="t"/>
              </v:shape>
              <v:rect id="_x0000_s1037" style="position:absolute;left:5040;top:12528;width:144;height:144" filled="f">
                <o:lock v:ext="edit" aspectratio="t"/>
              </v:rect>
            </v:group>
            <v:shapetype id="_x0000_t202" coordsize="21600,21600" o:spt="202" path="m,l,21600r21600,l21600,xe">
              <v:stroke joinstyle="miter"/>
              <v:path gradientshapeok="t" o:connecttype="rect"/>
            </v:shapetype>
            <v:shape id="_x0000_s1038" type="#_x0000_t202" style="position:absolute;left:2766;top:7414;width:720;height:576" wrapcoords="0 0 21600 0 21600 21600 0 21600 0 0" filled="f" stroked="f">
              <v:textbox>
                <w:txbxContent>
                  <w:p w:rsidR="00CF1B7A" w:rsidRPr="00B20FAA" w:rsidRDefault="00CF1B7A" w:rsidP="00CF1B7A">
                    <w:pPr>
                      <w:spacing w:after="0" w:line="240" w:lineRule="auto"/>
                      <w:rPr>
                        <w:rFonts w:ascii="Times New Roman" w:hAnsi="Times New Roman" w:cs="Times New Roman"/>
                        <w:sz w:val="18"/>
                      </w:rPr>
                    </w:pPr>
                    <w:r w:rsidRPr="00B20FAA">
                      <w:rPr>
                        <w:rFonts w:ascii="Times New Roman" w:hAnsi="Times New Roman" w:cs="Times New Roman"/>
                        <w:sz w:val="18"/>
                      </w:rPr>
                      <w:t>30º</w:t>
                    </w:r>
                  </w:p>
                </w:txbxContent>
              </v:textbox>
            </v:shape>
            <v:shape id="_x0000_s1039" type="#_x0000_t202" style="position:absolute;left:1521;top:7744;width:1080;height:576" wrapcoords="0 0 21600 0 21600 21600 0 21600 0 0" filled="f" stroked="f">
              <v:textbox>
                <w:txbxContent>
                  <w:p w:rsidR="00CF1B7A" w:rsidRPr="00B20FAA" w:rsidRDefault="00CF1B7A" w:rsidP="00CF1B7A">
                    <w:pPr>
                      <w:spacing w:after="0" w:line="240" w:lineRule="auto"/>
                      <w:jc w:val="right"/>
                      <w:rPr>
                        <w:rFonts w:ascii="Times New Roman" w:hAnsi="Times New Roman" w:cs="Times New Roman"/>
                      </w:rPr>
                    </w:pPr>
                    <w:r>
                      <w:rPr>
                        <w:rFonts w:ascii="Times New Roman" w:hAnsi="Times New Roman" w:cs="Times New Roman"/>
                      </w:rPr>
                      <w:t>2</w:t>
                    </w:r>
                  </w:p>
                </w:txbxContent>
              </v:textbox>
            </v:shape>
            <v:shape id="_x0000_s1040" type="#_x0000_t202" style="position:absolute;left:2241;top:8644;width:720;height:576" wrapcoords="0 0 21600 0 21600 21600 0 21600 0 0" filled="f" stroked="f">
              <v:textbox>
                <w:txbxContent>
                  <w:p w:rsidR="00CF1B7A" w:rsidRPr="00B20FAA" w:rsidRDefault="00CF1B7A" w:rsidP="00CF1B7A">
                    <w:pPr>
                      <w:spacing w:after="0" w:line="240" w:lineRule="auto"/>
                      <w:rPr>
                        <w:rFonts w:ascii="Times New Roman" w:hAnsi="Times New Roman" w:cs="Times New Roman"/>
                        <w:sz w:val="10"/>
                        <w:szCs w:val="10"/>
                      </w:rPr>
                    </w:pPr>
                  </w:p>
                  <w:p w:rsidR="00CF1B7A" w:rsidRPr="00B20FAA" w:rsidRDefault="00CF1B7A" w:rsidP="00CF1B7A">
                    <w:pPr>
                      <w:spacing w:after="0" w:line="240" w:lineRule="auto"/>
                      <w:rPr>
                        <w:rFonts w:ascii="Times New Roman" w:hAnsi="Times New Roman" w:cs="Times New Roman"/>
                      </w:rPr>
                    </w:pPr>
                    <w:r>
                      <w:rPr>
                        <w:rFonts w:ascii="Times New Roman" w:hAnsi="Times New Roman" w:cs="Times New Roman"/>
                      </w:rPr>
                      <w:t xml:space="preserve">    1</w:t>
                    </w:r>
                  </w:p>
                </w:txbxContent>
              </v:textbox>
            </v:shape>
            <v:shape id="_x0000_s1041" type="#_x0000_t202" style="position:absolute;left:3141;top:7744;width:720;height:576" wrapcoords="0 0 21600 0 21600 21600 0 21600 0 0" filled="f" stroked="f">
              <v:textbox>
                <w:txbxContent>
                  <w:p w:rsidR="00CF1B7A" w:rsidRPr="00B20FAA" w:rsidRDefault="00CF1B7A" w:rsidP="00CF1B7A">
                    <w:pPr>
                      <w:rPr>
                        <w:rFonts w:ascii="Times New Roman" w:hAnsi="Times New Roman" w:cs="Times New Roman"/>
                      </w:rPr>
                    </w:pPr>
                    <w:r w:rsidRPr="00B20FAA">
                      <w:rPr>
                        <w:rFonts w:ascii="Times New Roman" w:hAnsi="Times New Roman" w:cs="Times New Roman"/>
                        <w:position w:val="-8"/>
                      </w:rPr>
                      <w:object w:dxaOrig="36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3" type="#_x0000_t75" style="width:18.5pt;height:18.5pt" o:ole="">
                          <v:imagedata r:id="rId4" o:title=""/>
                        </v:shape>
                        <o:OLEObject Type="Embed" ProgID="Equation.DSMT4" ShapeID="_x0000_i1033" DrawAspect="Content" ObjectID="_1450873950" r:id="rId5"/>
                      </w:object>
                    </w:r>
                    <w:proofErr w:type="gramStart"/>
                    <w:r w:rsidRPr="00B20FAA">
                      <w:rPr>
                        <w:rFonts w:ascii="Times New Roman" w:hAnsi="Times New Roman" w:cs="Times New Roman"/>
                      </w:rPr>
                      <w:t>y</w:t>
                    </w:r>
                    <w:proofErr w:type="gramEnd"/>
                  </w:p>
                </w:txbxContent>
              </v:textbox>
            </v:shape>
            <w10:wrap side="left"/>
          </v:group>
        </w:pict>
      </w:r>
      <w:r w:rsidRPr="00F07F64">
        <w:rPr>
          <w:rFonts w:ascii="Times New Roman" w:hAnsi="Times New Roman" w:cs="Times New Roman"/>
          <w:noProof/>
          <w:sz w:val="24"/>
          <w:szCs w:val="24"/>
          <w:lang w:val="en-CA" w:eastAsia="en-CA"/>
        </w:rPr>
        <w:pict>
          <v:group id="_x0000_s1026" style="position:absolute;margin-left:5.7pt;margin-top:2.45pt;width:105.6pt;height:100.3pt;z-index:-251656192" coordorigin="6816,7329" coordsize="2112,2006" wrapcoords="6434 0 6434 15313 21753 15313 7200 0 6434 0">
            <v:group id="_x0000_s1027" style="position:absolute;left:7488;top:7329;width:1440;height:1440" coordorigin="6768,11808" coordsize="1440,1440" wrapcoords="-225 0 -225 21375 21825 21375 450 0 -225 0">
              <v:shape id="_x0000_s1028" type="#_x0000_t6" style="position:absolute;left:6768;top:11808;width:1440;height:1440" filled="f"/>
              <v:rect id="_x0000_s1029" style="position:absolute;left:6768;top:13118;width:130;height:130" filled="f">
                <o:lock v:ext="edit" aspectratio="t"/>
              </v:rect>
            </v:group>
            <v:shape id="_x0000_s1030" type="#_x0000_t202" style="position:absolute;left:7836;top:8759;width:720;height:576" wrapcoords="0 0 21600 0 21600 21600 0 21600 0 0" filled="f" stroked="f">
              <v:textbox>
                <w:txbxContent>
                  <w:p w:rsidR="00CF1B7A" w:rsidRPr="00B20FAA" w:rsidRDefault="00CF1B7A" w:rsidP="00CF1B7A">
                    <w:pPr>
                      <w:spacing w:after="0" w:line="240" w:lineRule="auto"/>
                      <w:rPr>
                        <w:rFonts w:ascii="Times New Roman" w:hAnsi="Times New Roman" w:cs="Times New Roman"/>
                      </w:rPr>
                    </w:pPr>
                    <w:r>
                      <w:rPr>
                        <w:rFonts w:ascii="Times New Roman" w:hAnsi="Times New Roman" w:cs="Times New Roman"/>
                      </w:rPr>
                      <w:t>1</w:t>
                    </w:r>
                  </w:p>
                </w:txbxContent>
              </v:textbox>
            </v:shape>
            <v:shape id="_x0000_s1031" type="#_x0000_t202" style="position:absolute;left:8094;top:7716;width:720;height:576" wrapcoords="0 0 21600 0 21600 21600 0 21600 0 0" filled="f" stroked="f">
              <v:textbox style="mso-next-textbox:#_x0000_s1031">
                <w:txbxContent>
                  <w:p w:rsidR="00CF1B7A" w:rsidRPr="00B20FAA" w:rsidRDefault="00CF1B7A" w:rsidP="00CF1B7A">
                    <w:pPr>
                      <w:spacing w:after="0" w:line="240" w:lineRule="auto"/>
                      <w:rPr>
                        <w:rFonts w:ascii="Times New Roman" w:hAnsi="Times New Roman" w:cs="Times New Roman"/>
                        <w:sz w:val="20"/>
                      </w:rPr>
                    </w:pPr>
                    <w:r w:rsidRPr="00B20FAA">
                      <w:rPr>
                        <w:rFonts w:ascii="Times New Roman" w:hAnsi="Times New Roman" w:cs="Times New Roman"/>
                        <w:position w:val="-6"/>
                        <w:sz w:val="20"/>
                      </w:rPr>
                      <w:object w:dxaOrig="380" w:dyaOrig="340">
                        <v:shape id="_x0000_i1034" type="#_x0000_t75" style="width:18.5pt;height:17pt" o:ole="">
                          <v:imagedata r:id="rId6" o:title=""/>
                        </v:shape>
                        <o:OLEObject Type="Embed" ProgID="Equation.DSMT4" ShapeID="_x0000_i1034" DrawAspect="Content" ObjectID="_1450873951" r:id="rId7"/>
                      </w:object>
                    </w:r>
                    <w:proofErr w:type="spellStart"/>
                    <w:proofErr w:type="gramStart"/>
                    <w:r w:rsidRPr="00B20FAA">
                      <w:rPr>
                        <w:rFonts w:ascii="Times New Roman" w:hAnsi="Times New Roman" w:cs="Times New Roman"/>
                        <w:sz w:val="20"/>
                      </w:rPr>
                      <w:t>im</w:t>
                    </w:r>
                    <w:proofErr w:type="spellEnd"/>
                    <w:proofErr w:type="gramEnd"/>
                  </w:p>
                  <w:p w:rsidR="00CF1B7A" w:rsidRPr="00B20FAA" w:rsidRDefault="00CF1B7A" w:rsidP="00CF1B7A">
                    <w:pPr>
                      <w:rPr>
                        <w:rFonts w:ascii="Times New Roman" w:hAnsi="Times New Roman" w:cs="Times New Roman"/>
                        <w:sz w:val="20"/>
                      </w:rPr>
                    </w:pPr>
                  </w:p>
                </w:txbxContent>
              </v:textbox>
            </v:shape>
            <v:shape id="_x0000_s1032" type="#_x0000_t202" style="position:absolute;left:7413;top:7542;width:720;height:576" wrapcoords="0 0 21600 0 21600 21600 0 21600 0 0" filled="f" stroked="f">
              <v:textbox style="mso-next-textbox:#_x0000_s1032">
                <w:txbxContent>
                  <w:p w:rsidR="00CF1B7A" w:rsidRPr="00B20FAA" w:rsidRDefault="00CF1B7A" w:rsidP="00CF1B7A">
                    <w:pPr>
                      <w:spacing w:after="0" w:line="240" w:lineRule="auto"/>
                      <w:rPr>
                        <w:rFonts w:ascii="Times New Roman" w:hAnsi="Times New Roman" w:cs="Times New Roman"/>
                        <w:sz w:val="18"/>
                      </w:rPr>
                    </w:pPr>
                    <w:r w:rsidRPr="00B20FAA">
                      <w:rPr>
                        <w:rFonts w:ascii="Times New Roman" w:hAnsi="Times New Roman" w:cs="Times New Roman"/>
                        <w:sz w:val="18"/>
                      </w:rPr>
                      <w:t>45º</w:t>
                    </w:r>
                  </w:p>
                </w:txbxContent>
              </v:textbox>
            </v:shape>
            <v:shape id="_x0000_s1033" type="#_x0000_t202" style="position:absolute;left:6816;top:7924;width:720;height:576" wrapcoords="0 0 21600 0 21600 21600 0 21600 0 0" filled="f" stroked="f">
              <v:textbox style="mso-next-textbox:#_x0000_s1033">
                <w:txbxContent>
                  <w:p w:rsidR="00CF1B7A" w:rsidRPr="00B20FAA" w:rsidRDefault="00CF1B7A" w:rsidP="00CF1B7A">
                    <w:pPr>
                      <w:spacing w:after="0" w:line="240" w:lineRule="auto"/>
                      <w:jc w:val="right"/>
                      <w:rPr>
                        <w:rFonts w:ascii="Times New Roman" w:hAnsi="Times New Roman" w:cs="Times New Roman"/>
                      </w:rPr>
                    </w:pPr>
                    <w:r>
                      <w:rPr>
                        <w:rFonts w:ascii="Times New Roman" w:hAnsi="Times New Roman" w:cs="Times New Roman"/>
                      </w:rPr>
                      <w:t>1</w:t>
                    </w:r>
                  </w:p>
                </w:txbxContent>
              </v:textbox>
            </v:shape>
            <w10:wrap side="left"/>
          </v:group>
        </w:pict>
      </w:r>
    </w:p>
    <w:p w:rsidR="00CF1B7A" w:rsidRDefault="00CF1B7A" w:rsidP="00CF1B7A">
      <w:pPr>
        <w:spacing w:after="0" w:line="240" w:lineRule="auto"/>
        <w:rPr>
          <w:rFonts w:ascii="Times New Roman" w:hAnsi="Times New Roman" w:cs="Times New Roman"/>
          <w:sz w:val="24"/>
          <w:szCs w:val="24"/>
        </w:rPr>
      </w:pPr>
    </w:p>
    <w:p w:rsidR="00CF1B7A" w:rsidRDefault="00CF1B7A" w:rsidP="00CF1B7A">
      <w:pPr>
        <w:spacing w:after="0" w:line="240" w:lineRule="auto"/>
        <w:rPr>
          <w:rFonts w:ascii="Times New Roman" w:hAnsi="Times New Roman" w:cs="Times New Roman"/>
          <w:sz w:val="24"/>
          <w:szCs w:val="24"/>
        </w:rPr>
      </w:pPr>
    </w:p>
    <w:p w:rsidR="00CF1B7A" w:rsidRDefault="00CF1B7A" w:rsidP="00CF1B7A">
      <w:pPr>
        <w:spacing w:after="0" w:line="240" w:lineRule="auto"/>
        <w:rPr>
          <w:rFonts w:ascii="Times New Roman" w:hAnsi="Times New Roman" w:cs="Times New Roman"/>
          <w:sz w:val="24"/>
          <w:szCs w:val="24"/>
        </w:rPr>
      </w:pPr>
    </w:p>
    <w:p w:rsidR="00CF1B7A" w:rsidRDefault="00CF1B7A" w:rsidP="00CF1B7A">
      <w:pPr>
        <w:spacing w:after="0" w:line="240" w:lineRule="auto"/>
        <w:rPr>
          <w:rFonts w:ascii="Times New Roman" w:hAnsi="Times New Roman" w:cs="Times New Roman"/>
          <w:sz w:val="24"/>
          <w:szCs w:val="24"/>
        </w:rPr>
      </w:pPr>
    </w:p>
    <w:p w:rsidR="00CF1B7A" w:rsidRDefault="00CF1B7A" w:rsidP="00CF1B7A">
      <w:pPr>
        <w:spacing w:after="0" w:line="240" w:lineRule="auto"/>
        <w:rPr>
          <w:rFonts w:ascii="Times New Roman" w:hAnsi="Times New Roman" w:cs="Times New Roman"/>
          <w:sz w:val="24"/>
          <w:szCs w:val="24"/>
        </w:rPr>
      </w:pPr>
    </w:p>
    <w:p w:rsidR="00CF1B7A" w:rsidRDefault="00CF1B7A" w:rsidP="00CF1B7A">
      <w:pPr>
        <w:spacing w:after="0" w:line="240" w:lineRule="auto"/>
        <w:rPr>
          <w:rFonts w:ascii="Times New Roman" w:hAnsi="Times New Roman" w:cs="Times New Roman"/>
          <w:sz w:val="24"/>
          <w:szCs w:val="24"/>
        </w:rPr>
      </w:pPr>
    </w:p>
    <w:p w:rsidR="00CF1B7A" w:rsidRDefault="00CF1B7A" w:rsidP="00CF1B7A">
      <w:pPr>
        <w:spacing w:after="0" w:line="240" w:lineRule="auto"/>
        <w:rPr>
          <w:rFonts w:ascii="Times New Roman" w:hAnsi="Times New Roman" w:cs="Times New Roman"/>
          <w:sz w:val="24"/>
          <w:szCs w:val="24"/>
        </w:rPr>
      </w:pPr>
    </w:p>
    <w:p w:rsidR="00CF1B7A" w:rsidRDefault="00CF1B7A" w:rsidP="00CF1B7A">
      <w:pPr>
        <w:spacing w:after="0" w:line="240" w:lineRule="auto"/>
        <w:rPr>
          <w:rFonts w:ascii="Times New Roman" w:hAnsi="Times New Roman" w:cs="Times New Roman"/>
          <w:sz w:val="24"/>
          <w:szCs w:val="24"/>
        </w:rPr>
      </w:pPr>
    </w:p>
    <w:p w:rsidR="00CF1B7A" w:rsidRDefault="00CF1B7A" w:rsidP="00CF1B7A">
      <w:pPr>
        <w:spacing w:after="0" w:line="240" w:lineRule="auto"/>
        <w:rPr>
          <w:rFonts w:ascii="Times New Roman" w:hAnsi="Times New Roman" w:cs="Times New Roman"/>
          <w:i/>
          <w:sz w:val="24"/>
          <w:szCs w:val="24"/>
        </w:rPr>
      </w:pPr>
      <w:r w:rsidRPr="00B20FAA">
        <w:rPr>
          <w:rFonts w:ascii="Times New Roman" w:hAnsi="Times New Roman" w:cs="Times New Roman"/>
          <w:b/>
          <w:i/>
          <w:sz w:val="24"/>
          <w:szCs w:val="24"/>
        </w:rPr>
        <w:t>Arc Length:</w:t>
      </w:r>
      <w:r>
        <w:rPr>
          <w:rFonts w:ascii="Times New Roman" w:hAnsi="Times New Roman" w:cs="Times New Roman"/>
          <w:sz w:val="24"/>
          <w:szCs w:val="24"/>
        </w:rPr>
        <w:t xml:space="preserve">  </w:t>
      </w:r>
      <w:proofErr w:type="gramStart"/>
      <w:r>
        <w:rPr>
          <w:rFonts w:ascii="Times New Roman" w:hAnsi="Times New Roman" w:cs="Times New Roman"/>
          <w:i/>
          <w:sz w:val="24"/>
          <w:szCs w:val="24"/>
        </w:rPr>
        <w:t>a</w:t>
      </w:r>
      <w:r>
        <w:rPr>
          <w:rFonts w:ascii="Times New Roman" w:hAnsi="Times New Roman" w:cs="Times New Roman"/>
          <w:sz w:val="24"/>
          <w:szCs w:val="24"/>
        </w:rPr>
        <w:t xml:space="preserve">  =</w:t>
      </w:r>
      <w:proofErr w:type="gramEnd"/>
      <w:r>
        <w:rPr>
          <w:rFonts w:ascii="Times New Roman" w:hAnsi="Times New Roman" w:cs="Times New Roman"/>
          <w:sz w:val="24"/>
          <w:szCs w:val="24"/>
        </w:rPr>
        <w:t> </w:t>
      </w:r>
      <w:proofErr w:type="spellStart"/>
      <w:r>
        <w:rPr>
          <w:rFonts w:ascii="Times New Roman" w:hAnsi="Times New Roman" w:cs="Times New Roman"/>
          <w:i/>
          <w:sz w:val="24"/>
          <w:szCs w:val="24"/>
        </w:rPr>
        <w:t>rθ</w:t>
      </w:r>
      <w:proofErr w:type="spellEnd"/>
    </w:p>
    <w:p w:rsidR="00CF1B7A" w:rsidRDefault="00CF1B7A" w:rsidP="00CF1B7A">
      <w:pPr>
        <w:spacing w:after="0" w:line="240" w:lineRule="auto"/>
        <w:rPr>
          <w:rFonts w:ascii="Times New Roman" w:hAnsi="Times New Roman" w:cs="Times New Roman"/>
          <w:sz w:val="24"/>
          <w:szCs w:val="24"/>
        </w:rPr>
      </w:pPr>
    </w:p>
    <w:p w:rsidR="00CF1B7A" w:rsidRDefault="00CF1B7A" w:rsidP="00CF1B7A">
      <w:pPr>
        <w:spacing w:after="0" w:line="240" w:lineRule="auto"/>
        <w:rPr>
          <w:rFonts w:ascii="Times New Roman" w:hAnsi="Times New Roman" w:cs="Times New Roman"/>
          <w:sz w:val="24"/>
          <w:szCs w:val="24"/>
        </w:rPr>
      </w:pPr>
    </w:p>
    <w:p w:rsidR="00CF1B7A" w:rsidRPr="00B20FAA" w:rsidRDefault="00CF1B7A" w:rsidP="00CF1B7A">
      <w:pPr>
        <w:spacing w:after="0" w:line="240" w:lineRule="auto"/>
        <w:rPr>
          <w:rFonts w:ascii="Times New Roman" w:hAnsi="Times New Roman" w:cs="Times New Roman"/>
          <w:b/>
          <w:i/>
          <w:sz w:val="24"/>
          <w:szCs w:val="24"/>
        </w:rPr>
      </w:pPr>
      <w:r w:rsidRPr="00B20FAA">
        <w:rPr>
          <w:rFonts w:ascii="Times New Roman" w:hAnsi="Times New Roman" w:cs="Times New Roman"/>
          <w:b/>
          <w:i/>
          <w:sz w:val="24"/>
          <w:szCs w:val="24"/>
        </w:rPr>
        <w:t>Trigonometric Identities:</w:t>
      </w:r>
    </w:p>
    <w:p w:rsidR="00CF1B7A" w:rsidRDefault="00CF1B7A" w:rsidP="00CF1B7A">
      <w:pPr>
        <w:spacing w:after="0" w:line="240" w:lineRule="auto"/>
      </w:pPr>
      <w:r w:rsidRPr="00E84891">
        <w:rPr>
          <w:position w:val="-24"/>
        </w:rPr>
        <w:object w:dxaOrig="1280" w:dyaOrig="620">
          <v:shape id="_x0000_i1025" type="#_x0000_t75" style="width:65pt;height:31pt" o:ole="">
            <v:imagedata r:id="rId8" o:title=""/>
          </v:shape>
          <o:OLEObject Type="Embed" ProgID="Equation.DSMT4" ShapeID="_x0000_i1025" DrawAspect="Content" ObjectID="_1450873942" r:id="rId9"/>
        </w:object>
      </w:r>
      <w:r>
        <w:tab/>
      </w:r>
      <w:r>
        <w:tab/>
      </w:r>
      <w:r>
        <w:tab/>
        <w:t xml:space="preserve"> </w:t>
      </w:r>
      <w:r w:rsidRPr="00E84891">
        <w:rPr>
          <w:position w:val="-24"/>
        </w:rPr>
        <w:object w:dxaOrig="1320" w:dyaOrig="620">
          <v:shape id="_x0000_i1026" type="#_x0000_t75" style="width:66.5pt;height:31pt" o:ole="">
            <v:imagedata r:id="rId10" o:title=""/>
          </v:shape>
          <o:OLEObject Type="Embed" ProgID="Equation.DSMT4" ShapeID="_x0000_i1026" DrawAspect="Content" ObjectID="_1450873943" r:id="rId11"/>
        </w:object>
      </w:r>
      <w:r>
        <w:t xml:space="preserve"> </w:t>
      </w:r>
      <w:r>
        <w:tab/>
      </w:r>
      <w:r>
        <w:tab/>
      </w:r>
      <w:r>
        <w:tab/>
      </w:r>
      <w:r w:rsidRPr="00E84891">
        <w:rPr>
          <w:position w:val="-24"/>
        </w:rPr>
        <w:object w:dxaOrig="1300" w:dyaOrig="620">
          <v:shape id="_x0000_i1027" type="#_x0000_t75" style="width:65pt;height:31pt" o:ole="">
            <v:imagedata r:id="rId12" o:title=""/>
          </v:shape>
          <o:OLEObject Type="Embed" ProgID="Equation.DSMT4" ShapeID="_x0000_i1027" DrawAspect="Content" ObjectID="_1450873944" r:id="rId13"/>
        </w:object>
      </w:r>
    </w:p>
    <w:p w:rsidR="00CF1B7A" w:rsidRDefault="00CF1B7A" w:rsidP="00CF1B7A">
      <w:pPr>
        <w:pStyle w:val="ListParagraph"/>
        <w:spacing w:line="240" w:lineRule="auto"/>
        <w:ind w:left="0"/>
      </w:pPr>
    </w:p>
    <w:p w:rsidR="00CF1B7A" w:rsidRDefault="00CF1B7A" w:rsidP="00CF1B7A">
      <w:pPr>
        <w:pStyle w:val="ListParagraph"/>
        <w:spacing w:line="240" w:lineRule="auto"/>
        <w:ind w:left="0"/>
      </w:pPr>
    </w:p>
    <w:p w:rsidR="00CF1B7A" w:rsidRDefault="00CF1B7A" w:rsidP="00CF1B7A">
      <w:pPr>
        <w:pStyle w:val="ListParagraph"/>
        <w:spacing w:line="240" w:lineRule="auto"/>
        <w:ind w:left="0"/>
      </w:pPr>
      <w:r w:rsidRPr="00E84891">
        <w:rPr>
          <w:position w:val="-24"/>
        </w:rPr>
        <w:object w:dxaOrig="1320" w:dyaOrig="620">
          <v:shape id="_x0000_i1028" type="#_x0000_t75" style="width:66.5pt;height:31pt" o:ole="">
            <v:imagedata r:id="rId14" o:title=""/>
          </v:shape>
          <o:OLEObject Type="Embed" ProgID="Equation.DSMT4" ShapeID="_x0000_i1028" DrawAspect="Content" ObjectID="_1450873945" r:id="rId15"/>
        </w:object>
      </w:r>
      <w:r>
        <w:tab/>
      </w:r>
      <w:r>
        <w:tab/>
      </w:r>
      <w:r>
        <w:tab/>
      </w:r>
      <w:r w:rsidRPr="00E84891">
        <w:rPr>
          <w:position w:val="-24"/>
        </w:rPr>
        <w:object w:dxaOrig="1320" w:dyaOrig="620">
          <v:shape id="_x0000_i1029" type="#_x0000_t75" style="width:66.5pt;height:31pt" o:ole="">
            <v:imagedata r:id="rId16" o:title=""/>
          </v:shape>
          <o:OLEObject Type="Embed" ProgID="Equation.DSMT4" ShapeID="_x0000_i1029" DrawAspect="Content" ObjectID="_1450873946" r:id="rId17"/>
        </w:object>
      </w:r>
    </w:p>
    <w:p w:rsidR="00CF1B7A" w:rsidRDefault="00CF1B7A" w:rsidP="00CF1B7A">
      <w:pPr>
        <w:pStyle w:val="ListParagraph"/>
        <w:spacing w:line="240" w:lineRule="auto"/>
        <w:ind w:left="0"/>
      </w:pPr>
    </w:p>
    <w:p w:rsidR="00CF1B7A" w:rsidRDefault="00CF1B7A" w:rsidP="00CF1B7A">
      <w:pPr>
        <w:pStyle w:val="ListParagraph"/>
        <w:spacing w:line="240" w:lineRule="auto"/>
        <w:ind w:left="0"/>
      </w:pPr>
    </w:p>
    <w:p w:rsidR="00CF1B7A" w:rsidRDefault="00CF1B7A" w:rsidP="00CF1B7A">
      <w:pPr>
        <w:spacing w:after="0" w:line="240" w:lineRule="auto"/>
      </w:pPr>
      <w:r w:rsidRPr="00E84891">
        <w:rPr>
          <w:position w:val="-6"/>
        </w:rPr>
        <w:object w:dxaOrig="1780" w:dyaOrig="320">
          <v:shape id="_x0000_i1030" type="#_x0000_t75" style="width:89pt;height:15.5pt" o:ole="">
            <v:imagedata r:id="rId18" o:title=""/>
          </v:shape>
          <o:OLEObject Type="Embed" ProgID="Equation.DSMT4" ShapeID="_x0000_i1030" DrawAspect="Content" ObjectID="_1450873947" r:id="rId19"/>
        </w:object>
      </w:r>
      <w:r>
        <w:tab/>
        <w:t xml:space="preserve"> </w:t>
      </w:r>
      <w:r>
        <w:tab/>
      </w:r>
      <w:r w:rsidRPr="00E84891">
        <w:rPr>
          <w:position w:val="-6"/>
        </w:rPr>
        <w:object w:dxaOrig="1800" w:dyaOrig="320">
          <v:shape id="_x0000_i1031" type="#_x0000_t75" style="width:90.5pt;height:15.5pt" o:ole="">
            <v:imagedata r:id="rId20" o:title=""/>
          </v:shape>
          <o:OLEObject Type="Embed" ProgID="Equation.DSMT4" ShapeID="_x0000_i1031" DrawAspect="Content" ObjectID="_1450873948" r:id="rId21"/>
        </w:object>
      </w:r>
      <w:r>
        <w:tab/>
      </w:r>
      <w:r>
        <w:tab/>
      </w:r>
      <w:r w:rsidRPr="00E84891">
        <w:rPr>
          <w:position w:val="-6"/>
        </w:rPr>
        <w:object w:dxaOrig="1780" w:dyaOrig="320">
          <v:shape id="_x0000_i1032" type="#_x0000_t75" style="width:89pt;height:15.5pt" o:ole="">
            <v:imagedata r:id="rId22" o:title=""/>
          </v:shape>
          <o:OLEObject Type="Embed" ProgID="Equation.DSMT4" ShapeID="_x0000_i1032" DrawAspect="Content" ObjectID="_1450873949" r:id="rId23"/>
        </w:object>
      </w:r>
    </w:p>
    <w:p w:rsidR="00CF1B7A" w:rsidRPr="00B20FAA" w:rsidRDefault="00CF1B7A" w:rsidP="00CF1B7A">
      <w:pPr>
        <w:spacing w:after="0" w:line="240" w:lineRule="auto"/>
        <w:rPr>
          <w:rFonts w:ascii="Times New Roman" w:hAnsi="Times New Roman" w:cs="Times New Roman"/>
          <w:sz w:val="24"/>
          <w:szCs w:val="24"/>
        </w:rPr>
      </w:pPr>
    </w:p>
    <w:p w:rsidR="00CF1B7A" w:rsidRDefault="00CF1B7A" w:rsidP="00322374">
      <w:pPr>
        <w:ind w:left="720" w:hanging="720"/>
      </w:pPr>
    </w:p>
    <w:sectPr w:rsidR="00CF1B7A" w:rsidSect="00874132">
      <w:pgSz w:w="12240" w:h="15840"/>
      <w:pgMar w:top="1440" w:right="1440" w:bottom="1440" w:left="1440"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A00002EF" w:usb1="4000207B" w:usb2="00000000" w:usb3="00000000" w:csb0="0000009F" w:csb1="00000000"/>
  </w:font>
  <w:font w:name="Times New Roman">
    <w:panose1 w:val="02020603050405020304"/>
    <w:charset w:val="00"/>
    <w:family w:val="roman"/>
    <w:pitch w:val="variable"/>
    <w:sig w:usb0="20002A87" w:usb1="80000000" w:usb2="00000008" w:usb3="00000000" w:csb0="000001FF" w:csb1="00000000"/>
  </w:font>
  <w:font w:name="Cambria">
    <w:panose1 w:val="02040503050406030204"/>
    <w:charset w:val="00"/>
    <w:family w:val="roman"/>
    <w:pitch w:val="variable"/>
    <w:sig w:usb0="A00002EF" w:usb1="4000004B" w:usb2="00000000" w:usb3="00000000" w:csb0="0000009F" w:csb1="00000000"/>
  </w:font>
</w:font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50"/>
  <w:proofState w:spelling="clean" w:grammar="clean"/>
  <w:defaultTabStop w:val="720"/>
  <w:characterSpacingControl w:val="doNotCompress"/>
  <w:compat/>
  <w:rsids>
    <w:rsidRoot w:val="00D77788"/>
    <w:rsid w:val="00000109"/>
    <w:rsid w:val="00001986"/>
    <w:rsid w:val="0000377C"/>
    <w:rsid w:val="00003FBC"/>
    <w:rsid w:val="0000431E"/>
    <w:rsid w:val="00004D50"/>
    <w:rsid w:val="00004D56"/>
    <w:rsid w:val="00005FF8"/>
    <w:rsid w:val="00006AEC"/>
    <w:rsid w:val="00006DD5"/>
    <w:rsid w:val="000070FA"/>
    <w:rsid w:val="00010F67"/>
    <w:rsid w:val="00011216"/>
    <w:rsid w:val="0001160F"/>
    <w:rsid w:val="00011E37"/>
    <w:rsid w:val="000124DA"/>
    <w:rsid w:val="000124DD"/>
    <w:rsid w:val="00014DD6"/>
    <w:rsid w:val="000160D1"/>
    <w:rsid w:val="00016424"/>
    <w:rsid w:val="0001782F"/>
    <w:rsid w:val="00020A89"/>
    <w:rsid w:val="00020EDE"/>
    <w:rsid w:val="0002160C"/>
    <w:rsid w:val="000219FF"/>
    <w:rsid w:val="00022CE2"/>
    <w:rsid w:val="0002302D"/>
    <w:rsid w:val="000233AB"/>
    <w:rsid w:val="00023A09"/>
    <w:rsid w:val="00024862"/>
    <w:rsid w:val="00026601"/>
    <w:rsid w:val="00026DBD"/>
    <w:rsid w:val="00027179"/>
    <w:rsid w:val="0003068B"/>
    <w:rsid w:val="00031580"/>
    <w:rsid w:val="00031809"/>
    <w:rsid w:val="000319F0"/>
    <w:rsid w:val="000322B1"/>
    <w:rsid w:val="00035078"/>
    <w:rsid w:val="0003632C"/>
    <w:rsid w:val="00036E3C"/>
    <w:rsid w:val="00037E6B"/>
    <w:rsid w:val="0004622D"/>
    <w:rsid w:val="00047644"/>
    <w:rsid w:val="0005048E"/>
    <w:rsid w:val="00050DA2"/>
    <w:rsid w:val="00052740"/>
    <w:rsid w:val="00053279"/>
    <w:rsid w:val="000537B2"/>
    <w:rsid w:val="000554BA"/>
    <w:rsid w:val="000558A2"/>
    <w:rsid w:val="0005597D"/>
    <w:rsid w:val="00055DE9"/>
    <w:rsid w:val="00056A5E"/>
    <w:rsid w:val="00056B69"/>
    <w:rsid w:val="00057782"/>
    <w:rsid w:val="00060046"/>
    <w:rsid w:val="00061C38"/>
    <w:rsid w:val="000624E0"/>
    <w:rsid w:val="0006422B"/>
    <w:rsid w:val="0006447F"/>
    <w:rsid w:val="000644E4"/>
    <w:rsid w:val="00064DDB"/>
    <w:rsid w:val="00064F15"/>
    <w:rsid w:val="00065419"/>
    <w:rsid w:val="00065504"/>
    <w:rsid w:val="00065E2F"/>
    <w:rsid w:val="00067555"/>
    <w:rsid w:val="00073C62"/>
    <w:rsid w:val="000774B6"/>
    <w:rsid w:val="00077EBB"/>
    <w:rsid w:val="00080513"/>
    <w:rsid w:val="000811BE"/>
    <w:rsid w:val="0008161B"/>
    <w:rsid w:val="00082D93"/>
    <w:rsid w:val="00083652"/>
    <w:rsid w:val="000845EC"/>
    <w:rsid w:val="00085303"/>
    <w:rsid w:val="00085E55"/>
    <w:rsid w:val="0008719E"/>
    <w:rsid w:val="00087251"/>
    <w:rsid w:val="000878D3"/>
    <w:rsid w:val="00087B6D"/>
    <w:rsid w:val="00090521"/>
    <w:rsid w:val="00091C8E"/>
    <w:rsid w:val="00093D32"/>
    <w:rsid w:val="000961F8"/>
    <w:rsid w:val="00097EEF"/>
    <w:rsid w:val="000A02C5"/>
    <w:rsid w:val="000A03F6"/>
    <w:rsid w:val="000A0AD7"/>
    <w:rsid w:val="000A0F35"/>
    <w:rsid w:val="000A1071"/>
    <w:rsid w:val="000A30B5"/>
    <w:rsid w:val="000A568D"/>
    <w:rsid w:val="000A5B68"/>
    <w:rsid w:val="000A5DDB"/>
    <w:rsid w:val="000A7C07"/>
    <w:rsid w:val="000A7D05"/>
    <w:rsid w:val="000B00C2"/>
    <w:rsid w:val="000B0184"/>
    <w:rsid w:val="000B19E2"/>
    <w:rsid w:val="000B25E7"/>
    <w:rsid w:val="000B2AFE"/>
    <w:rsid w:val="000B3FD4"/>
    <w:rsid w:val="000B714B"/>
    <w:rsid w:val="000B7B24"/>
    <w:rsid w:val="000B7CF3"/>
    <w:rsid w:val="000C034E"/>
    <w:rsid w:val="000C062E"/>
    <w:rsid w:val="000C0935"/>
    <w:rsid w:val="000C1EDF"/>
    <w:rsid w:val="000C24F9"/>
    <w:rsid w:val="000C2503"/>
    <w:rsid w:val="000C4E4C"/>
    <w:rsid w:val="000C64C0"/>
    <w:rsid w:val="000C7EAC"/>
    <w:rsid w:val="000D00A0"/>
    <w:rsid w:val="000D096E"/>
    <w:rsid w:val="000D3AAA"/>
    <w:rsid w:val="000D42DD"/>
    <w:rsid w:val="000D5557"/>
    <w:rsid w:val="000D5576"/>
    <w:rsid w:val="000D634B"/>
    <w:rsid w:val="000D6CCA"/>
    <w:rsid w:val="000E3F28"/>
    <w:rsid w:val="000E4BE7"/>
    <w:rsid w:val="000E4C3F"/>
    <w:rsid w:val="000E5321"/>
    <w:rsid w:val="000E6BED"/>
    <w:rsid w:val="000E6CA7"/>
    <w:rsid w:val="000F0B1B"/>
    <w:rsid w:val="000F0B85"/>
    <w:rsid w:val="000F1077"/>
    <w:rsid w:val="000F1B08"/>
    <w:rsid w:val="000F1DB7"/>
    <w:rsid w:val="000F2296"/>
    <w:rsid w:val="000F2B9A"/>
    <w:rsid w:val="000F343B"/>
    <w:rsid w:val="000F3B60"/>
    <w:rsid w:val="000F5F45"/>
    <w:rsid w:val="000F62BC"/>
    <w:rsid w:val="000F63D1"/>
    <w:rsid w:val="0010080D"/>
    <w:rsid w:val="001013B8"/>
    <w:rsid w:val="00102647"/>
    <w:rsid w:val="00102DB0"/>
    <w:rsid w:val="00102DDF"/>
    <w:rsid w:val="00103833"/>
    <w:rsid w:val="001038EF"/>
    <w:rsid w:val="00103DCA"/>
    <w:rsid w:val="001044B3"/>
    <w:rsid w:val="0010544D"/>
    <w:rsid w:val="001059A1"/>
    <w:rsid w:val="00105A6B"/>
    <w:rsid w:val="00106379"/>
    <w:rsid w:val="00106A86"/>
    <w:rsid w:val="00107C33"/>
    <w:rsid w:val="00111573"/>
    <w:rsid w:val="00111BB3"/>
    <w:rsid w:val="001126E1"/>
    <w:rsid w:val="00113DA9"/>
    <w:rsid w:val="00114B76"/>
    <w:rsid w:val="00114E8F"/>
    <w:rsid w:val="00116313"/>
    <w:rsid w:val="00116969"/>
    <w:rsid w:val="00116EDD"/>
    <w:rsid w:val="0011799A"/>
    <w:rsid w:val="00120B46"/>
    <w:rsid w:val="001215E8"/>
    <w:rsid w:val="00123D73"/>
    <w:rsid w:val="00125194"/>
    <w:rsid w:val="00126E9F"/>
    <w:rsid w:val="0012726C"/>
    <w:rsid w:val="00127C9C"/>
    <w:rsid w:val="00130E7B"/>
    <w:rsid w:val="00131CD2"/>
    <w:rsid w:val="00131F00"/>
    <w:rsid w:val="0013315D"/>
    <w:rsid w:val="0013367A"/>
    <w:rsid w:val="00133A87"/>
    <w:rsid w:val="00134835"/>
    <w:rsid w:val="0013509C"/>
    <w:rsid w:val="001353C5"/>
    <w:rsid w:val="00135B57"/>
    <w:rsid w:val="00136B54"/>
    <w:rsid w:val="0013788D"/>
    <w:rsid w:val="00141B0C"/>
    <w:rsid w:val="00143DD6"/>
    <w:rsid w:val="00143F93"/>
    <w:rsid w:val="0014483F"/>
    <w:rsid w:val="00144E2C"/>
    <w:rsid w:val="001462ED"/>
    <w:rsid w:val="00146C0E"/>
    <w:rsid w:val="001500D0"/>
    <w:rsid w:val="00151399"/>
    <w:rsid w:val="00151AC0"/>
    <w:rsid w:val="001527F9"/>
    <w:rsid w:val="00153E87"/>
    <w:rsid w:val="00154377"/>
    <w:rsid w:val="00156C07"/>
    <w:rsid w:val="00156F59"/>
    <w:rsid w:val="00157323"/>
    <w:rsid w:val="001600C1"/>
    <w:rsid w:val="0016075C"/>
    <w:rsid w:val="0016267E"/>
    <w:rsid w:val="00162F10"/>
    <w:rsid w:val="00163296"/>
    <w:rsid w:val="00164F7C"/>
    <w:rsid w:val="0016533E"/>
    <w:rsid w:val="001655E5"/>
    <w:rsid w:val="00166461"/>
    <w:rsid w:val="00171C23"/>
    <w:rsid w:val="00172F23"/>
    <w:rsid w:val="00173EF0"/>
    <w:rsid w:val="00173F72"/>
    <w:rsid w:val="00173FD5"/>
    <w:rsid w:val="0017490D"/>
    <w:rsid w:val="00174D90"/>
    <w:rsid w:val="001758EB"/>
    <w:rsid w:val="00176116"/>
    <w:rsid w:val="001763F2"/>
    <w:rsid w:val="00176C61"/>
    <w:rsid w:val="001771C3"/>
    <w:rsid w:val="00177F26"/>
    <w:rsid w:val="00181E34"/>
    <w:rsid w:val="0018266F"/>
    <w:rsid w:val="00182799"/>
    <w:rsid w:val="0018309A"/>
    <w:rsid w:val="00184327"/>
    <w:rsid w:val="001846D7"/>
    <w:rsid w:val="00185ABD"/>
    <w:rsid w:val="00185F14"/>
    <w:rsid w:val="00187391"/>
    <w:rsid w:val="0018765B"/>
    <w:rsid w:val="00193F0E"/>
    <w:rsid w:val="0019418C"/>
    <w:rsid w:val="00194DE4"/>
    <w:rsid w:val="00195100"/>
    <w:rsid w:val="00195B36"/>
    <w:rsid w:val="00196552"/>
    <w:rsid w:val="00197052"/>
    <w:rsid w:val="001A0A1E"/>
    <w:rsid w:val="001A1FC6"/>
    <w:rsid w:val="001A2B0E"/>
    <w:rsid w:val="001A3079"/>
    <w:rsid w:val="001A3558"/>
    <w:rsid w:val="001A503B"/>
    <w:rsid w:val="001A6883"/>
    <w:rsid w:val="001A7D20"/>
    <w:rsid w:val="001B02C0"/>
    <w:rsid w:val="001B0828"/>
    <w:rsid w:val="001B0C02"/>
    <w:rsid w:val="001B1F34"/>
    <w:rsid w:val="001B3BEA"/>
    <w:rsid w:val="001B3DA3"/>
    <w:rsid w:val="001B45F0"/>
    <w:rsid w:val="001B4753"/>
    <w:rsid w:val="001B4A74"/>
    <w:rsid w:val="001B4D67"/>
    <w:rsid w:val="001B549E"/>
    <w:rsid w:val="001B6A4E"/>
    <w:rsid w:val="001B7769"/>
    <w:rsid w:val="001B7A32"/>
    <w:rsid w:val="001C05BD"/>
    <w:rsid w:val="001C17A0"/>
    <w:rsid w:val="001C24AD"/>
    <w:rsid w:val="001C2A77"/>
    <w:rsid w:val="001C2B91"/>
    <w:rsid w:val="001C2F00"/>
    <w:rsid w:val="001C3167"/>
    <w:rsid w:val="001C316D"/>
    <w:rsid w:val="001C3ACB"/>
    <w:rsid w:val="001C5117"/>
    <w:rsid w:val="001C516C"/>
    <w:rsid w:val="001C6FCD"/>
    <w:rsid w:val="001C71BB"/>
    <w:rsid w:val="001C7820"/>
    <w:rsid w:val="001D0AFE"/>
    <w:rsid w:val="001D1F11"/>
    <w:rsid w:val="001D247E"/>
    <w:rsid w:val="001D2BA0"/>
    <w:rsid w:val="001D2D0C"/>
    <w:rsid w:val="001D30BA"/>
    <w:rsid w:val="001D34F9"/>
    <w:rsid w:val="001D40B4"/>
    <w:rsid w:val="001D44D2"/>
    <w:rsid w:val="001D4C85"/>
    <w:rsid w:val="001D4DA8"/>
    <w:rsid w:val="001D5720"/>
    <w:rsid w:val="001D6418"/>
    <w:rsid w:val="001D6744"/>
    <w:rsid w:val="001D7165"/>
    <w:rsid w:val="001E051B"/>
    <w:rsid w:val="001E280D"/>
    <w:rsid w:val="001E38DD"/>
    <w:rsid w:val="001E3F09"/>
    <w:rsid w:val="001E60A4"/>
    <w:rsid w:val="001E6618"/>
    <w:rsid w:val="001E71AD"/>
    <w:rsid w:val="001E7523"/>
    <w:rsid w:val="001F0081"/>
    <w:rsid w:val="001F045C"/>
    <w:rsid w:val="001F2C84"/>
    <w:rsid w:val="001F30BE"/>
    <w:rsid w:val="001F3856"/>
    <w:rsid w:val="001F5020"/>
    <w:rsid w:val="001F560C"/>
    <w:rsid w:val="001F746E"/>
    <w:rsid w:val="0020108D"/>
    <w:rsid w:val="002019A0"/>
    <w:rsid w:val="00201B09"/>
    <w:rsid w:val="002025FA"/>
    <w:rsid w:val="00204307"/>
    <w:rsid w:val="0020457A"/>
    <w:rsid w:val="00204A86"/>
    <w:rsid w:val="0020512D"/>
    <w:rsid w:val="00205142"/>
    <w:rsid w:val="002059BA"/>
    <w:rsid w:val="00206012"/>
    <w:rsid w:val="00206042"/>
    <w:rsid w:val="00206B1A"/>
    <w:rsid w:val="00206E0D"/>
    <w:rsid w:val="0020707A"/>
    <w:rsid w:val="0021060C"/>
    <w:rsid w:val="00212B28"/>
    <w:rsid w:val="002130A8"/>
    <w:rsid w:val="0021467F"/>
    <w:rsid w:val="00214B8B"/>
    <w:rsid w:val="002162A5"/>
    <w:rsid w:val="00216A76"/>
    <w:rsid w:val="00216CFB"/>
    <w:rsid w:val="00217478"/>
    <w:rsid w:val="002206D3"/>
    <w:rsid w:val="00221D9E"/>
    <w:rsid w:val="002229E9"/>
    <w:rsid w:val="0022368E"/>
    <w:rsid w:val="00225D1C"/>
    <w:rsid w:val="00226C18"/>
    <w:rsid w:val="00230337"/>
    <w:rsid w:val="00231282"/>
    <w:rsid w:val="00231DB8"/>
    <w:rsid w:val="00232585"/>
    <w:rsid w:val="00232F0B"/>
    <w:rsid w:val="002335EF"/>
    <w:rsid w:val="0023458E"/>
    <w:rsid w:val="0023638B"/>
    <w:rsid w:val="002368F8"/>
    <w:rsid w:val="002369D7"/>
    <w:rsid w:val="002374B4"/>
    <w:rsid w:val="0024019C"/>
    <w:rsid w:val="00241347"/>
    <w:rsid w:val="00241C85"/>
    <w:rsid w:val="002435CE"/>
    <w:rsid w:val="002464DA"/>
    <w:rsid w:val="00246577"/>
    <w:rsid w:val="00247F71"/>
    <w:rsid w:val="0025222D"/>
    <w:rsid w:val="00252ED3"/>
    <w:rsid w:val="00253D68"/>
    <w:rsid w:val="00253DF4"/>
    <w:rsid w:val="00254460"/>
    <w:rsid w:val="0025471D"/>
    <w:rsid w:val="00255379"/>
    <w:rsid w:val="002557FA"/>
    <w:rsid w:val="00256785"/>
    <w:rsid w:val="0025763F"/>
    <w:rsid w:val="00257887"/>
    <w:rsid w:val="00260923"/>
    <w:rsid w:val="00260F8A"/>
    <w:rsid w:val="00261001"/>
    <w:rsid w:val="0026144D"/>
    <w:rsid w:val="002618E8"/>
    <w:rsid w:val="00262C9C"/>
    <w:rsid w:val="00263981"/>
    <w:rsid w:val="002642A8"/>
    <w:rsid w:val="00264633"/>
    <w:rsid w:val="00266E4A"/>
    <w:rsid w:val="00267074"/>
    <w:rsid w:val="002673F5"/>
    <w:rsid w:val="00267BE2"/>
    <w:rsid w:val="0027049B"/>
    <w:rsid w:val="00272652"/>
    <w:rsid w:val="00274A14"/>
    <w:rsid w:val="00276FA4"/>
    <w:rsid w:val="002778BD"/>
    <w:rsid w:val="00277A2F"/>
    <w:rsid w:val="00277C4D"/>
    <w:rsid w:val="00277F73"/>
    <w:rsid w:val="00280FCF"/>
    <w:rsid w:val="00281479"/>
    <w:rsid w:val="00281C77"/>
    <w:rsid w:val="0028232D"/>
    <w:rsid w:val="002826B6"/>
    <w:rsid w:val="00282C14"/>
    <w:rsid w:val="00283658"/>
    <w:rsid w:val="002844C5"/>
    <w:rsid w:val="0028535D"/>
    <w:rsid w:val="00285988"/>
    <w:rsid w:val="0028599B"/>
    <w:rsid w:val="00285C70"/>
    <w:rsid w:val="002901B3"/>
    <w:rsid w:val="00290FC6"/>
    <w:rsid w:val="00291AF5"/>
    <w:rsid w:val="0029283F"/>
    <w:rsid w:val="00293257"/>
    <w:rsid w:val="002942A6"/>
    <w:rsid w:val="0029498D"/>
    <w:rsid w:val="00294E58"/>
    <w:rsid w:val="002955D3"/>
    <w:rsid w:val="00296392"/>
    <w:rsid w:val="00297CAC"/>
    <w:rsid w:val="002A0B26"/>
    <w:rsid w:val="002A1CF7"/>
    <w:rsid w:val="002A20BB"/>
    <w:rsid w:val="002A2901"/>
    <w:rsid w:val="002A2E1B"/>
    <w:rsid w:val="002A4516"/>
    <w:rsid w:val="002A4A97"/>
    <w:rsid w:val="002A5001"/>
    <w:rsid w:val="002A64EF"/>
    <w:rsid w:val="002A6655"/>
    <w:rsid w:val="002A7E78"/>
    <w:rsid w:val="002B0B32"/>
    <w:rsid w:val="002B16D1"/>
    <w:rsid w:val="002B1B58"/>
    <w:rsid w:val="002B1D1E"/>
    <w:rsid w:val="002B1D59"/>
    <w:rsid w:val="002B2008"/>
    <w:rsid w:val="002B2A8E"/>
    <w:rsid w:val="002B2CA7"/>
    <w:rsid w:val="002B3057"/>
    <w:rsid w:val="002B39E1"/>
    <w:rsid w:val="002B6AE9"/>
    <w:rsid w:val="002B7A1F"/>
    <w:rsid w:val="002C0D9A"/>
    <w:rsid w:val="002C1AE1"/>
    <w:rsid w:val="002C43D7"/>
    <w:rsid w:val="002C44FA"/>
    <w:rsid w:val="002C477F"/>
    <w:rsid w:val="002C554B"/>
    <w:rsid w:val="002C620E"/>
    <w:rsid w:val="002C6287"/>
    <w:rsid w:val="002C7413"/>
    <w:rsid w:val="002D024F"/>
    <w:rsid w:val="002D0A75"/>
    <w:rsid w:val="002D509B"/>
    <w:rsid w:val="002D5467"/>
    <w:rsid w:val="002D665C"/>
    <w:rsid w:val="002D7B19"/>
    <w:rsid w:val="002D7E57"/>
    <w:rsid w:val="002D7F8F"/>
    <w:rsid w:val="002E055D"/>
    <w:rsid w:val="002E17FF"/>
    <w:rsid w:val="002E2621"/>
    <w:rsid w:val="002E3105"/>
    <w:rsid w:val="002E459C"/>
    <w:rsid w:val="002E75C6"/>
    <w:rsid w:val="002E7A64"/>
    <w:rsid w:val="002E7ADA"/>
    <w:rsid w:val="002E7AF6"/>
    <w:rsid w:val="002F2FBD"/>
    <w:rsid w:val="002F3555"/>
    <w:rsid w:val="002F3D62"/>
    <w:rsid w:val="002F3D7F"/>
    <w:rsid w:val="002F4605"/>
    <w:rsid w:val="002F4FB2"/>
    <w:rsid w:val="002F5EC5"/>
    <w:rsid w:val="002F66E8"/>
    <w:rsid w:val="003006D1"/>
    <w:rsid w:val="00300DAF"/>
    <w:rsid w:val="00301634"/>
    <w:rsid w:val="00302916"/>
    <w:rsid w:val="00302BBC"/>
    <w:rsid w:val="00304EBC"/>
    <w:rsid w:val="003053F2"/>
    <w:rsid w:val="00305412"/>
    <w:rsid w:val="0030648C"/>
    <w:rsid w:val="0030716D"/>
    <w:rsid w:val="00310F44"/>
    <w:rsid w:val="00311AC7"/>
    <w:rsid w:val="00311B0F"/>
    <w:rsid w:val="00311E21"/>
    <w:rsid w:val="00311EDD"/>
    <w:rsid w:val="00312241"/>
    <w:rsid w:val="00312A8D"/>
    <w:rsid w:val="0031301C"/>
    <w:rsid w:val="00313952"/>
    <w:rsid w:val="00314156"/>
    <w:rsid w:val="00314823"/>
    <w:rsid w:val="00314C48"/>
    <w:rsid w:val="00317226"/>
    <w:rsid w:val="003176DA"/>
    <w:rsid w:val="00317954"/>
    <w:rsid w:val="003214BF"/>
    <w:rsid w:val="00322374"/>
    <w:rsid w:val="003223C4"/>
    <w:rsid w:val="00322E7D"/>
    <w:rsid w:val="00322FEE"/>
    <w:rsid w:val="003235E9"/>
    <w:rsid w:val="00323E8B"/>
    <w:rsid w:val="00324770"/>
    <w:rsid w:val="00325FEB"/>
    <w:rsid w:val="00326FF1"/>
    <w:rsid w:val="003317D9"/>
    <w:rsid w:val="003318FA"/>
    <w:rsid w:val="003321AF"/>
    <w:rsid w:val="00332370"/>
    <w:rsid w:val="003328B2"/>
    <w:rsid w:val="00333659"/>
    <w:rsid w:val="0033470D"/>
    <w:rsid w:val="00335086"/>
    <w:rsid w:val="003354C8"/>
    <w:rsid w:val="00335865"/>
    <w:rsid w:val="003360B5"/>
    <w:rsid w:val="0033648C"/>
    <w:rsid w:val="00336EE6"/>
    <w:rsid w:val="00340E45"/>
    <w:rsid w:val="00342338"/>
    <w:rsid w:val="00342944"/>
    <w:rsid w:val="00342A5F"/>
    <w:rsid w:val="0034532B"/>
    <w:rsid w:val="003456BD"/>
    <w:rsid w:val="00346F68"/>
    <w:rsid w:val="0034791D"/>
    <w:rsid w:val="003502A7"/>
    <w:rsid w:val="00350AD1"/>
    <w:rsid w:val="00350E0E"/>
    <w:rsid w:val="003519D7"/>
    <w:rsid w:val="00351BD9"/>
    <w:rsid w:val="00351C8C"/>
    <w:rsid w:val="003520BD"/>
    <w:rsid w:val="003537CA"/>
    <w:rsid w:val="003545A2"/>
    <w:rsid w:val="003547CE"/>
    <w:rsid w:val="00354C4E"/>
    <w:rsid w:val="00354F9C"/>
    <w:rsid w:val="00356E92"/>
    <w:rsid w:val="00357473"/>
    <w:rsid w:val="00357BAA"/>
    <w:rsid w:val="00357F2C"/>
    <w:rsid w:val="00361F80"/>
    <w:rsid w:val="0036309D"/>
    <w:rsid w:val="00364EB8"/>
    <w:rsid w:val="00364FA3"/>
    <w:rsid w:val="003651CA"/>
    <w:rsid w:val="003665BB"/>
    <w:rsid w:val="003703BA"/>
    <w:rsid w:val="003709E7"/>
    <w:rsid w:val="00370FCE"/>
    <w:rsid w:val="00371496"/>
    <w:rsid w:val="00371BAD"/>
    <w:rsid w:val="003720CE"/>
    <w:rsid w:val="00372A68"/>
    <w:rsid w:val="00373611"/>
    <w:rsid w:val="00374153"/>
    <w:rsid w:val="0037448D"/>
    <w:rsid w:val="0037648F"/>
    <w:rsid w:val="00376FBB"/>
    <w:rsid w:val="00386404"/>
    <w:rsid w:val="003873C3"/>
    <w:rsid w:val="00387713"/>
    <w:rsid w:val="00390540"/>
    <w:rsid w:val="0039081F"/>
    <w:rsid w:val="00390CEB"/>
    <w:rsid w:val="0039206C"/>
    <w:rsid w:val="0039290C"/>
    <w:rsid w:val="00394364"/>
    <w:rsid w:val="00394D5A"/>
    <w:rsid w:val="00394F87"/>
    <w:rsid w:val="00394FD9"/>
    <w:rsid w:val="00395248"/>
    <w:rsid w:val="0039597C"/>
    <w:rsid w:val="0039622A"/>
    <w:rsid w:val="003962DA"/>
    <w:rsid w:val="003966EC"/>
    <w:rsid w:val="00396E62"/>
    <w:rsid w:val="003A0E6D"/>
    <w:rsid w:val="003A2108"/>
    <w:rsid w:val="003A213A"/>
    <w:rsid w:val="003A46DB"/>
    <w:rsid w:val="003A4CF9"/>
    <w:rsid w:val="003A5C95"/>
    <w:rsid w:val="003A6DD8"/>
    <w:rsid w:val="003A72D5"/>
    <w:rsid w:val="003B1451"/>
    <w:rsid w:val="003B1599"/>
    <w:rsid w:val="003B2FC5"/>
    <w:rsid w:val="003B5841"/>
    <w:rsid w:val="003B5B7C"/>
    <w:rsid w:val="003B6379"/>
    <w:rsid w:val="003B7330"/>
    <w:rsid w:val="003B7BAF"/>
    <w:rsid w:val="003C02CA"/>
    <w:rsid w:val="003C0FF0"/>
    <w:rsid w:val="003C1A52"/>
    <w:rsid w:val="003C1DCF"/>
    <w:rsid w:val="003C3383"/>
    <w:rsid w:val="003C351D"/>
    <w:rsid w:val="003C386A"/>
    <w:rsid w:val="003C3D2C"/>
    <w:rsid w:val="003C4037"/>
    <w:rsid w:val="003C4550"/>
    <w:rsid w:val="003C660A"/>
    <w:rsid w:val="003C7159"/>
    <w:rsid w:val="003C71C8"/>
    <w:rsid w:val="003C7957"/>
    <w:rsid w:val="003C7DF8"/>
    <w:rsid w:val="003D089F"/>
    <w:rsid w:val="003D0953"/>
    <w:rsid w:val="003D17C9"/>
    <w:rsid w:val="003D1D2B"/>
    <w:rsid w:val="003D42D0"/>
    <w:rsid w:val="003D60E0"/>
    <w:rsid w:val="003D6409"/>
    <w:rsid w:val="003D6830"/>
    <w:rsid w:val="003D6F30"/>
    <w:rsid w:val="003D7512"/>
    <w:rsid w:val="003D7934"/>
    <w:rsid w:val="003D7F3D"/>
    <w:rsid w:val="003E0831"/>
    <w:rsid w:val="003E12DD"/>
    <w:rsid w:val="003E1C7C"/>
    <w:rsid w:val="003E1CFE"/>
    <w:rsid w:val="003E209B"/>
    <w:rsid w:val="003E2A21"/>
    <w:rsid w:val="003E2FB2"/>
    <w:rsid w:val="003E3AE9"/>
    <w:rsid w:val="003E3B02"/>
    <w:rsid w:val="003E3D73"/>
    <w:rsid w:val="003E42C4"/>
    <w:rsid w:val="003E5501"/>
    <w:rsid w:val="003E774C"/>
    <w:rsid w:val="003F0C59"/>
    <w:rsid w:val="003F1BA3"/>
    <w:rsid w:val="003F1EFE"/>
    <w:rsid w:val="003F3210"/>
    <w:rsid w:val="003F5D79"/>
    <w:rsid w:val="003F6403"/>
    <w:rsid w:val="003F69E3"/>
    <w:rsid w:val="003F6B20"/>
    <w:rsid w:val="003F7FC2"/>
    <w:rsid w:val="00402000"/>
    <w:rsid w:val="0040240D"/>
    <w:rsid w:val="00402432"/>
    <w:rsid w:val="00402860"/>
    <w:rsid w:val="00403CF2"/>
    <w:rsid w:val="00404CF9"/>
    <w:rsid w:val="004052F1"/>
    <w:rsid w:val="00406D40"/>
    <w:rsid w:val="00410539"/>
    <w:rsid w:val="00410A87"/>
    <w:rsid w:val="00411816"/>
    <w:rsid w:val="00412AEF"/>
    <w:rsid w:val="00412CB7"/>
    <w:rsid w:val="00413040"/>
    <w:rsid w:val="00413619"/>
    <w:rsid w:val="004142ED"/>
    <w:rsid w:val="00415156"/>
    <w:rsid w:val="004156E0"/>
    <w:rsid w:val="0041572D"/>
    <w:rsid w:val="004159B9"/>
    <w:rsid w:val="00415BA1"/>
    <w:rsid w:val="00415EDF"/>
    <w:rsid w:val="00415F6D"/>
    <w:rsid w:val="0041624D"/>
    <w:rsid w:val="00416955"/>
    <w:rsid w:val="00416C7C"/>
    <w:rsid w:val="00420291"/>
    <w:rsid w:val="00420359"/>
    <w:rsid w:val="00420853"/>
    <w:rsid w:val="0042122E"/>
    <w:rsid w:val="00421A16"/>
    <w:rsid w:val="004222F6"/>
    <w:rsid w:val="00422E98"/>
    <w:rsid w:val="00424F27"/>
    <w:rsid w:val="0042630F"/>
    <w:rsid w:val="00426FD3"/>
    <w:rsid w:val="00430BD4"/>
    <w:rsid w:val="00430E58"/>
    <w:rsid w:val="004312F5"/>
    <w:rsid w:val="00432F3C"/>
    <w:rsid w:val="004339F2"/>
    <w:rsid w:val="00433F48"/>
    <w:rsid w:val="004344C8"/>
    <w:rsid w:val="00435C95"/>
    <w:rsid w:val="00437FB0"/>
    <w:rsid w:val="00440E83"/>
    <w:rsid w:val="00442700"/>
    <w:rsid w:val="00443307"/>
    <w:rsid w:val="00443496"/>
    <w:rsid w:val="0044389D"/>
    <w:rsid w:val="004456AD"/>
    <w:rsid w:val="00446743"/>
    <w:rsid w:val="0044679F"/>
    <w:rsid w:val="00451967"/>
    <w:rsid w:val="0045200C"/>
    <w:rsid w:val="00452D92"/>
    <w:rsid w:val="00453C12"/>
    <w:rsid w:val="004541B7"/>
    <w:rsid w:val="004545B8"/>
    <w:rsid w:val="004552FE"/>
    <w:rsid w:val="0045556E"/>
    <w:rsid w:val="00455C8B"/>
    <w:rsid w:val="00455FB3"/>
    <w:rsid w:val="00456192"/>
    <w:rsid w:val="00456CA8"/>
    <w:rsid w:val="00456FFF"/>
    <w:rsid w:val="00457447"/>
    <w:rsid w:val="00460FFC"/>
    <w:rsid w:val="00461A3A"/>
    <w:rsid w:val="004621C5"/>
    <w:rsid w:val="00462368"/>
    <w:rsid w:val="004627C1"/>
    <w:rsid w:val="00462887"/>
    <w:rsid w:val="0046511D"/>
    <w:rsid w:val="00467D83"/>
    <w:rsid w:val="004702C6"/>
    <w:rsid w:val="00470BFF"/>
    <w:rsid w:val="004719C3"/>
    <w:rsid w:val="0047214C"/>
    <w:rsid w:val="004723A9"/>
    <w:rsid w:val="0047314F"/>
    <w:rsid w:val="00474564"/>
    <w:rsid w:val="00474AAA"/>
    <w:rsid w:val="00474C85"/>
    <w:rsid w:val="0047563B"/>
    <w:rsid w:val="00476421"/>
    <w:rsid w:val="004765F6"/>
    <w:rsid w:val="00476ADC"/>
    <w:rsid w:val="00476DB9"/>
    <w:rsid w:val="004773A4"/>
    <w:rsid w:val="004777CE"/>
    <w:rsid w:val="004778CD"/>
    <w:rsid w:val="00477FCB"/>
    <w:rsid w:val="00480484"/>
    <w:rsid w:val="00480A37"/>
    <w:rsid w:val="004814CA"/>
    <w:rsid w:val="00482ED5"/>
    <w:rsid w:val="00483589"/>
    <w:rsid w:val="004835B5"/>
    <w:rsid w:val="0048467E"/>
    <w:rsid w:val="004848DB"/>
    <w:rsid w:val="00484B39"/>
    <w:rsid w:val="00484DE9"/>
    <w:rsid w:val="004870D4"/>
    <w:rsid w:val="00490761"/>
    <w:rsid w:val="0049123F"/>
    <w:rsid w:val="004912E9"/>
    <w:rsid w:val="004913C1"/>
    <w:rsid w:val="00491D7D"/>
    <w:rsid w:val="004934BB"/>
    <w:rsid w:val="0049429B"/>
    <w:rsid w:val="00496B4C"/>
    <w:rsid w:val="00496C9C"/>
    <w:rsid w:val="004A0163"/>
    <w:rsid w:val="004A08F7"/>
    <w:rsid w:val="004A0E7F"/>
    <w:rsid w:val="004A10CE"/>
    <w:rsid w:val="004A3CCD"/>
    <w:rsid w:val="004A4482"/>
    <w:rsid w:val="004A4674"/>
    <w:rsid w:val="004A6950"/>
    <w:rsid w:val="004B2194"/>
    <w:rsid w:val="004B3A18"/>
    <w:rsid w:val="004B401F"/>
    <w:rsid w:val="004B40EE"/>
    <w:rsid w:val="004B4364"/>
    <w:rsid w:val="004B44D2"/>
    <w:rsid w:val="004B4F4A"/>
    <w:rsid w:val="004B74B7"/>
    <w:rsid w:val="004C1AC9"/>
    <w:rsid w:val="004C2DF9"/>
    <w:rsid w:val="004C3002"/>
    <w:rsid w:val="004C490D"/>
    <w:rsid w:val="004C4A41"/>
    <w:rsid w:val="004C4B33"/>
    <w:rsid w:val="004C51FE"/>
    <w:rsid w:val="004C5435"/>
    <w:rsid w:val="004C5FAE"/>
    <w:rsid w:val="004C6587"/>
    <w:rsid w:val="004C6DD0"/>
    <w:rsid w:val="004C6F78"/>
    <w:rsid w:val="004C7DFF"/>
    <w:rsid w:val="004D04F7"/>
    <w:rsid w:val="004D074B"/>
    <w:rsid w:val="004D0EF6"/>
    <w:rsid w:val="004D1A5F"/>
    <w:rsid w:val="004D2700"/>
    <w:rsid w:val="004D2BB0"/>
    <w:rsid w:val="004D31A6"/>
    <w:rsid w:val="004D3E7D"/>
    <w:rsid w:val="004D5605"/>
    <w:rsid w:val="004D5A8B"/>
    <w:rsid w:val="004D5D38"/>
    <w:rsid w:val="004D65A5"/>
    <w:rsid w:val="004D74F9"/>
    <w:rsid w:val="004D75BF"/>
    <w:rsid w:val="004E1997"/>
    <w:rsid w:val="004E3279"/>
    <w:rsid w:val="004E5527"/>
    <w:rsid w:val="004E64CF"/>
    <w:rsid w:val="004E765D"/>
    <w:rsid w:val="004E78EC"/>
    <w:rsid w:val="004E7F6C"/>
    <w:rsid w:val="004F1234"/>
    <w:rsid w:val="004F29E6"/>
    <w:rsid w:val="004F324F"/>
    <w:rsid w:val="004F5CE6"/>
    <w:rsid w:val="004F6457"/>
    <w:rsid w:val="004F6C41"/>
    <w:rsid w:val="004F6C8B"/>
    <w:rsid w:val="005014DB"/>
    <w:rsid w:val="0050152E"/>
    <w:rsid w:val="00503825"/>
    <w:rsid w:val="00504024"/>
    <w:rsid w:val="005045BD"/>
    <w:rsid w:val="00504D12"/>
    <w:rsid w:val="00505E31"/>
    <w:rsid w:val="0050626B"/>
    <w:rsid w:val="005067DD"/>
    <w:rsid w:val="00507FD4"/>
    <w:rsid w:val="005110BF"/>
    <w:rsid w:val="005117CA"/>
    <w:rsid w:val="00512463"/>
    <w:rsid w:val="00512625"/>
    <w:rsid w:val="00514127"/>
    <w:rsid w:val="00516A51"/>
    <w:rsid w:val="00516D67"/>
    <w:rsid w:val="005205CB"/>
    <w:rsid w:val="005207B8"/>
    <w:rsid w:val="0052143F"/>
    <w:rsid w:val="00521C55"/>
    <w:rsid w:val="00524224"/>
    <w:rsid w:val="00525007"/>
    <w:rsid w:val="005253A8"/>
    <w:rsid w:val="005253B7"/>
    <w:rsid w:val="00527E3E"/>
    <w:rsid w:val="00531B3E"/>
    <w:rsid w:val="00532CB7"/>
    <w:rsid w:val="00534034"/>
    <w:rsid w:val="005349AB"/>
    <w:rsid w:val="005352CB"/>
    <w:rsid w:val="00535C5E"/>
    <w:rsid w:val="005361D7"/>
    <w:rsid w:val="00537F6A"/>
    <w:rsid w:val="00540DF3"/>
    <w:rsid w:val="00540E9F"/>
    <w:rsid w:val="005419F8"/>
    <w:rsid w:val="00541F44"/>
    <w:rsid w:val="0054246C"/>
    <w:rsid w:val="0054441C"/>
    <w:rsid w:val="005465B2"/>
    <w:rsid w:val="00550E01"/>
    <w:rsid w:val="00551DD8"/>
    <w:rsid w:val="00551E9B"/>
    <w:rsid w:val="005535DD"/>
    <w:rsid w:val="005538A8"/>
    <w:rsid w:val="00553A01"/>
    <w:rsid w:val="0055455C"/>
    <w:rsid w:val="00556211"/>
    <w:rsid w:val="00556448"/>
    <w:rsid w:val="00556790"/>
    <w:rsid w:val="00557E5D"/>
    <w:rsid w:val="0056052C"/>
    <w:rsid w:val="0056166A"/>
    <w:rsid w:val="005619A0"/>
    <w:rsid w:val="00562DA0"/>
    <w:rsid w:val="00563919"/>
    <w:rsid w:val="00565D10"/>
    <w:rsid w:val="005669B5"/>
    <w:rsid w:val="0056712A"/>
    <w:rsid w:val="00567522"/>
    <w:rsid w:val="00570A21"/>
    <w:rsid w:val="00571275"/>
    <w:rsid w:val="005713C6"/>
    <w:rsid w:val="005736A6"/>
    <w:rsid w:val="00573980"/>
    <w:rsid w:val="00575C9E"/>
    <w:rsid w:val="005762A9"/>
    <w:rsid w:val="00576CC2"/>
    <w:rsid w:val="005814A4"/>
    <w:rsid w:val="00581BDE"/>
    <w:rsid w:val="00585216"/>
    <w:rsid w:val="00585747"/>
    <w:rsid w:val="00585780"/>
    <w:rsid w:val="00586EAA"/>
    <w:rsid w:val="00586FF5"/>
    <w:rsid w:val="0058731A"/>
    <w:rsid w:val="005878EE"/>
    <w:rsid w:val="00591079"/>
    <w:rsid w:val="00592E0B"/>
    <w:rsid w:val="0059301D"/>
    <w:rsid w:val="0059329D"/>
    <w:rsid w:val="0059345D"/>
    <w:rsid w:val="005959C1"/>
    <w:rsid w:val="00595B25"/>
    <w:rsid w:val="005968B2"/>
    <w:rsid w:val="005969C7"/>
    <w:rsid w:val="00597B25"/>
    <w:rsid w:val="005A21A1"/>
    <w:rsid w:val="005A4BA3"/>
    <w:rsid w:val="005A4FA4"/>
    <w:rsid w:val="005A5435"/>
    <w:rsid w:val="005A6DD5"/>
    <w:rsid w:val="005B051C"/>
    <w:rsid w:val="005B16BC"/>
    <w:rsid w:val="005B2A34"/>
    <w:rsid w:val="005B401A"/>
    <w:rsid w:val="005B4398"/>
    <w:rsid w:val="005B43DE"/>
    <w:rsid w:val="005B6483"/>
    <w:rsid w:val="005B7019"/>
    <w:rsid w:val="005C052E"/>
    <w:rsid w:val="005C1ABE"/>
    <w:rsid w:val="005C245D"/>
    <w:rsid w:val="005C3AA6"/>
    <w:rsid w:val="005C3F9C"/>
    <w:rsid w:val="005C4E8F"/>
    <w:rsid w:val="005C567F"/>
    <w:rsid w:val="005C6EC8"/>
    <w:rsid w:val="005D0EA3"/>
    <w:rsid w:val="005D1454"/>
    <w:rsid w:val="005D4174"/>
    <w:rsid w:val="005D495F"/>
    <w:rsid w:val="005D4ED3"/>
    <w:rsid w:val="005D5CA3"/>
    <w:rsid w:val="005D6570"/>
    <w:rsid w:val="005D6B8B"/>
    <w:rsid w:val="005D6E4C"/>
    <w:rsid w:val="005D7899"/>
    <w:rsid w:val="005D78FE"/>
    <w:rsid w:val="005D7919"/>
    <w:rsid w:val="005D7EAC"/>
    <w:rsid w:val="005E0EB5"/>
    <w:rsid w:val="005E2889"/>
    <w:rsid w:val="005E460F"/>
    <w:rsid w:val="005E5384"/>
    <w:rsid w:val="005E5605"/>
    <w:rsid w:val="005E5959"/>
    <w:rsid w:val="005E6B84"/>
    <w:rsid w:val="005F090D"/>
    <w:rsid w:val="005F1772"/>
    <w:rsid w:val="005F1FEB"/>
    <w:rsid w:val="005F2B0F"/>
    <w:rsid w:val="005F3534"/>
    <w:rsid w:val="005F42F6"/>
    <w:rsid w:val="005F4640"/>
    <w:rsid w:val="005F511C"/>
    <w:rsid w:val="005F6765"/>
    <w:rsid w:val="00600156"/>
    <w:rsid w:val="006008B3"/>
    <w:rsid w:val="00601457"/>
    <w:rsid w:val="00602358"/>
    <w:rsid w:val="00603165"/>
    <w:rsid w:val="00603F5A"/>
    <w:rsid w:val="00604DB9"/>
    <w:rsid w:val="00605E1D"/>
    <w:rsid w:val="006064F9"/>
    <w:rsid w:val="00606A18"/>
    <w:rsid w:val="00607035"/>
    <w:rsid w:val="00607C2A"/>
    <w:rsid w:val="006101E8"/>
    <w:rsid w:val="006115E5"/>
    <w:rsid w:val="00612DEC"/>
    <w:rsid w:val="0061352E"/>
    <w:rsid w:val="00613CDE"/>
    <w:rsid w:val="00614F27"/>
    <w:rsid w:val="00615A26"/>
    <w:rsid w:val="006167DE"/>
    <w:rsid w:val="006172F8"/>
    <w:rsid w:val="0061745C"/>
    <w:rsid w:val="0061774D"/>
    <w:rsid w:val="00617AB8"/>
    <w:rsid w:val="00620880"/>
    <w:rsid w:val="00620A76"/>
    <w:rsid w:val="00620AC9"/>
    <w:rsid w:val="00622385"/>
    <w:rsid w:val="00624ED8"/>
    <w:rsid w:val="006250A0"/>
    <w:rsid w:val="006253F7"/>
    <w:rsid w:val="006259D3"/>
    <w:rsid w:val="006259DB"/>
    <w:rsid w:val="0062717E"/>
    <w:rsid w:val="00627AFC"/>
    <w:rsid w:val="00627CD0"/>
    <w:rsid w:val="00630045"/>
    <w:rsid w:val="006305DF"/>
    <w:rsid w:val="00630FE1"/>
    <w:rsid w:val="00631583"/>
    <w:rsid w:val="00631769"/>
    <w:rsid w:val="0063224B"/>
    <w:rsid w:val="00632A59"/>
    <w:rsid w:val="006335E8"/>
    <w:rsid w:val="0063463C"/>
    <w:rsid w:val="006346BE"/>
    <w:rsid w:val="00635118"/>
    <w:rsid w:val="00635412"/>
    <w:rsid w:val="006366E4"/>
    <w:rsid w:val="0063686B"/>
    <w:rsid w:val="00636D82"/>
    <w:rsid w:val="0063728B"/>
    <w:rsid w:val="0063748A"/>
    <w:rsid w:val="006376E5"/>
    <w:rsid w:val="0063790D"/>
    <w:rsid w:val="00637E2E"/>
    <w:rsid w:val="006403C3"/>
    <w:rsid w:val="0064067D"/>
    <w:rsid w:val="006412A6"/>
    <w:rsid w:val="00641438"/>
    <w:rsid w:val="0064145F"/>
    <w:rsid w:val="006414E3"/>
    <w:rsid w:val="00641954"/>
    <w:rsid w:val="00641BDC"/>
    <w:rsid w:val="00641DAB"/>
    <w:rsid w:val="00642274"/>
    <w:rsid w:val="00642802"/>
    <w:rsid w:val="0064341E"/>
    <w:rsid w:val="0065059B"/>
    <w:rsid w:val="00650D54"/>
    <w:rsid w:val="0065110F"/>
    <w:rsid w:val="006520AD"/>
    <w:rsid w:val="00652137"/>
    <w:rsid w:val="006521CA"/>
    <w:rsid w:val="00653C0C"/>
    <w:rsid w:val="00654B07"/>
    <w:rsid w:val="00657CAF"/>
    <w:rsid w:val="00661F82"/>
    <w:rsid w:val="0066275B"/>
    <w:rsid w:val="00663525"/>
    <w:rsid w:val="00663898"/>
    <w:rsid w:val="00664ABA"/>
    <w:rsid w:val="00665090"/>
    <w:rsid w:val="0066518D"/>
    <w:rsid w:val="00665E15"/>
    <w:rsid w:val="00666687"/>
    <w:rsid w:val="00666756"/>
    <w:rsid w:val="00666C44"/>
    <w:rsid w:val="00667F0B"/>
    <w:rsid w:val="00670624"/>
    <w:rsid w:val="00670A8E"/>
    <w:rsid w:val="006711E0"/>
    <w:rsid w:val="0067178F"/>
    <w:rsid w:val="00672F69"/>
    <w:rsid w:val="0067482F"/>
    <w:rsid w:val="00675959"/>
    <w:rsid w:val="00675F3F"/>
    <w:rsid w:val="0067749A"/>
    <w:rsid w:val="00677956"/>
    <w:rsid w:val="006808EC"/>
    <w:rsid w:val="006831DC"/>
    <w:rsid w:val="0068380B"/>
    <w:rsid w:val="006839D3"/>
    <w:rsid w:val="00685837"/>
    <w:rsid w:val="006858D5"/>
    <w:rsid w:val="0068687D"/>
    <w:rsid w:val="00686A48"/>
    <w:rsid w:val="00687DF5"/>
    <w:rsid w:val="006905FA"/>
    <w:rsid w:val="0069079A"/>
    <w:rsid w:val="00690917"/>
    <w:rsid w:val="006917CB"/>
    <w:rsid w:val="006926EB"/>
    <w:rsid w:val="00693405"/>
    <w:rsid w:val="00693528"/>
    <w:rsid w:val="00693884"/>
    <w:rsid w:val="00693E0D"/>
    <w:rsid w:val="006940A0"/>
    <w:rsid w:val="00694CA5"/>
    <w:rsid w:val="00696049"/>
    <w:rsid w:val="0069644E"/>
    <w:rsid w:val="00696577"/>
    <w:rsid w:val="00696715"/>
    <w:rsid w:val="00697E7B"/>
    <w:rsid w:val="006A24A2"/>
    <w:rsid w:val="006A2A40"/>
    <w:rsid w:val="006A2B7E"/>
    <w:rsid w:val="006A3241"/>
    <w:rsid w:val="006A3EE5"/>
    <w:rsid w:val="006A544A"/>
    <w:rsid w:val="006A5948"/>
    <w:rsid w:val="006A795A"/>
    <w:rsid w:val="006B01D7"/>
    <w:rsid w:val="006B0D4F"/>
    <w:rsid w:val="006B2EEA"/>
    <w:rsid w:val="006B38FA"/>
    <w:rsid w:val="006B3C0F"/>
    <w:rsid w:val="006B54D3"/>
    <w:rsid w:val="006B5DBA"/>
    <w:rsid w:val="006B6464"/>
    <w:rsid w:val="006C0107"/>
    <w:rsid w:val="006C0532"/>
    <w:rsid w:val="006C0729"/>
    <w:rsid w:val="006C0B86"/>
    <w:rsid w:val="006C25B4"/>
    <w:rsid w:val="006C2CAC"/>
    <w:rsid w:val="006C2F5F"/>
    <w:rsid w:val="006C4C49"/>
    <w:rsid w:val="006C5611"/>
    <w:rsid w:val="006C62F6"/>
    <w:rsid w:val="006C6B6C"/>
    <w:rsid w:val="006C721C"/>
    <w:rsid w:val="006C79F7"/>
    <w:rsid w:val="006C7CC1"/>
    <w:rsid w:val="006D04F2"/>
    <w:rsid w:val="006D1AFC"/>
    <w:rsid w:val="006D2093"/>
    <w:rsid w:val="006D3729"/>
    <w:rsid w:val="006D3C87"/>
    <w:rsid w:val="006D43F2"/>
    <w:rsid w:val="006D484E"/>
    <w:rsid w:val="006D5671"/>
    <w:rsid w:val="006D57B7"/>
    <w:rsid w:val="006D6DB4"/>
    <w:rsid w:val="006D72C4"/>
    <w:rsid w:val="006E1ADF"/>
    <w:rsid w:val="006E1B8E"/>
    <w:rsid w:val="006E2739"/>
    <w:rsid w:val="006E2863"/>
    <w:rsid w:val="006E470D"/>
    <w:rsid w:val="006E5066"/>
    <w:rsid w:val="006E5C2B"/>
    <w:rsid w:val="006E5EEA"/>
    <w:rsid w:val="006E6587"/>
    <w:rsid w:val="006E6CFD"/>
    <w:rsid w:val="006F110B"/>
    <w:rsid w:val="006F13CC"/>
    <w:rsid w:val="006F2DCD"/>
    <w:rsid w:val="006F3CDA"/>
    <w:rsid w:val="006F5C73"/>
    <w:rsid w:val="006F61DA"/>
    <w:rsid w:val="006F6E49"/>
    <w:rsid w:val="007004B4"/>
    <w:rsid w:val="00701C18"/>
    <w:rsid w:val="00702C11"/>
    <w:rsid w:val="00703142"/>
    <w:rsid w:val="00703D16"/>
    <w:rsid w:val="007042F9"/>
    <w:rsid w:val="00704A45"/>
    <w:rsid w:val="007074D5"/>
    <w:rsid w:val="007076D8"/>
    <w:rsid w:val="00707CDF"/>
    <w:rsid w:val="00711210"/>
    <w:rsid w:val="00711E69"/>
    <w:rsid w:val="007133AA"/>
    <w:rsid w:val="00714D2D"/>
    <w:rsid w:val="00715965"/>
    <w:rsid w:val="007166F7"/>
    <w:rsid w:val="00720F29"/>
    <w:rsid w:val="007211C2"/>
    <w:rsid w:val="007211F0"/>
    <w:rsid w:val="00721740"/>
    <w:rsid w:val="00721A51"/>
    <w:rsid w:val="00721EAA"/>
    <w:rsid w:val="00721F72"/>
    <w:rsid w:val="00722773"/>
    <w:rsid w:val="00722BD6"/>
    <w:rsid w:val="00723764"/>
    <w:rsid w:val="00723882"/>
    <w:rsid w:val="00725C8D"/>
    <w:rsid w:val="00726065"/>
    <w:rsid w:val="007262AF"/>
    <w:rsid w:val="007266CF"/>
    <w:rsid w:val="00726C82"/>
    <w:rsid w:val="00727BD9"/>
    <w:rsid w:val="00727FEB"/>
    <w:rsid w:val="00730B6A"/>
    <w:rsid w:val="00731982"/>
    <w:rsid w:val="007325B1"/>
    <w:rsid w:val="00732C7E"/>
    <w:rsid w:val="00733D0C"/>
    <w:rsid w:val="00734091"/>
    <w:rsid w:val="00734776"/>
    <w:rsid w:val="0073523F"/>
    <w:rsid w:val="0073563D"/>
    <w:rsid w:val="00735867"/>
    <w:rsid w:val="00735FC6"/>
    <w:rsid w:val="00736670"/>
    <w:rsid w:val="00737F1D"/>
    <w:rsid w:val="00740447"/>
    <w:rsid w:val="00740CD3"/>
    <w:rsid w:val="00740F63"/>
    <w:rsid w:val="00742441"/>
    <w:rsid w:val="00743B0F"/>
    <w:rsid w:val="00744CA7"/>
    <w:rsid w:val="00745CB9"/>
    <w:rsid w:val="007465BE"/>
    <w:rsid w:val="00746C82"/>
    <w:rsid w:val="0074714D"/>
    <w:rsid w:val="00747A5F"/>
    <w:rsid w:val="00747B25"/>
    <w:rsid w:val="0075123F"/>
    <w:rsid w:val="00752050"/>
    <w:rsid w:val="00752186"/>
    <w:rsid w:val="007528C4"/>
    <w:rsid w:val="00753396"/>
    <w:rsid w:val="00753D29"/>
    <w:rsid w:val="00754EE7"/>
    <w:rsid w:val="007558CF"/>
    <w:rsid w:val="00755D0E"/>
    <w:rsid w:val="0075629C"/>
    <w:rsid w:val="007579EF"/>
    <w:rsid w:val="00760E82"/>
    <w:rsid w:val="00760EEF"/>
    <w:rsid w:val="00761513"/>
    <w:rsid w:val="007641E3"/>
    <w:rsid w:val="007644B3"/>
    <w:rsid w:val="00764742"/>
    <w:rsid w:val="00764F7B"/>
    <w:rsid w:val="00764FFB"/>
    <w:rsid w:val="00765C10"/>
    <w:rsid w:val="00772090"/>
    <w:rsid w:val="00772EF5"/>
    <w:rsid w:val="007736FB"/>
    <w:rsid w:val="00774E49"/>
    <w:rsid w:val="007759D5"/>
    <w:rsid w:val="0077677B"/>
    <w:rsid w:val="0078079B"/>
    <w:rsid w:val="007816B1"/>
    <w:rsid w:val="0078300C"/>
    <w:rsid w:val="00784E0F"/>
    <w:rsid w:val="007864BE"/>
    <w:rsid w:val="00786697"/>
    <w:rsid w:val="007909C7"/>
    <w:rsid w:val="007912E1"/>
    <w:rsid w:val="00791599"/>
    <w:rsid w:val="00793573"/>
    <w:rsid w:val="00794A63"/>
    <w:rsid w:val="00795D79"/>
    <w:rsid w:val="00796222"/>
    <w:rsid w:val="00796FB3"/>
    <w:rsid w:val="00797493"/>
    <w:rsid w:val="007978AE"/>
    <w:rsid w:val="00797E79"/>
    <w:rsid w:val="007A2580"/>
    <w:rsid w:val="007A37BB"/>
    <w:rsid w:val="007A44EA"/>
    <w:rsid w:val="007A498D"/>
    <w:rsid w:val="007A5FAF"/>
    <w:rsid w:val="007A769C"/>
    <w:rsid w:val="007B0330"/>
    <w:rsid w:val="007B0AAA"/>
    <w:rsid w:val="007B1736"/>
    <w:rsid w:val="007B1C3D"/>
    <w:rsid w:val="007B2193"/>
    <w:rsid w:val="007B29FA"/>
    <w:rsid w:val="007B4041"/>
    <w:rsid w:val="007B46D4"/>
    <w:rsid w:val="007B47F2"/>
    <w:rsid w:val="007B4CEC"/>
    <w:rsid w:val="007B4F02"/>
    <w:rsid w:val="007B5E27"/>
    <w:rsid w:val="007B7247"/>
    <w:rsid w:val="007B7412"/>
    <w:rsid w:val="007B7A43"/>
    <w:rsid w:val="007C02BC"/>
    <w:rsid w:val="007C049A"/>
    <w:rsid w:val="007C382D"/>
    <w:rsid w:val="007C3B21"/>
    <w:rsid w:val="007C4674"/>
    <w:rsid w:val="007C4950"/>
    <w:rsid w:val="007C5BF2"/>
    <w:rsid w:val="007D0959"/>
    <w:rsid w:val="007D10FB"/>
    <w:rsid w:val="007D13AC"/>
    <w:rsid w:val="007D2CD7"/>
    <w:rsid w:val="007D3285"/>
    <w:rsid w:val="007D347B"/>
    <w:rsid w:val="007D3946"/>
    <w:rsid w:val="007D39A4"/>
    <w:rsid w:val="007D4475"/>
    <w:rsid w:val="007D44CA"/>
    <w:rsid w:val="007D4598"/>
    <w:rsid w:val="007D4AB9"/>
    <w:rsid w:val="007D54C7"/>
    <w:rsid w:val="007D6C91"/>
    <w:rsid w:val="007E0212"/>
    <w:rsid w:val="007E060A"/>
    <w:rsid w:val="007E0DD4"/>
    <w:rsid w:val="007E2397"/>
    <w:rsid w:val="007E2B6D"/>
    <w:rsid w:val="007E43F3"/>
    <w:rsid w:val="007E4473"/>
    <w:rsid w:val="007E4E57"/>
    <w:rsid w:val="007E59DF"/>
    <w:rsid w:val="007E60C7"/>
    <w:rsid w:val="007F0000"/>
    <w:rsid w:val="007F266C"/>
    <w:rsid w:val="007F33A5"/>
    <w:rsid w:val="007F4549"/>
    <w:rsid w:val="007F4635"/>
    <w:rsid w:val="007F4C99"/>
    <w:rsid w:val="007F5F52"/>
    <w:rsid w:val="007F699F"/>
    <w:rsid w:val="007F712E"/>
    <w:rsid w:val="007F7499"/>
    <w:rsid w:val="007F7EF5"/>
    <w:rsid w:val="00800714"/>
    <w:rsid w:val="00801698"/>
    <w:rsid w:val="0080389E"/>
    <w:rsid w:val="00803CD8"/>
    <w:rsid w:val="00805A2E"/>
    <w:rsid w:val="00806734"/>
    <w:rsid w:val="008073A8"/>
    <w:rsid w:val="00811DA5"/>
    <w:rsid w:val="008138AE"/>
    <w:rsid w:val="00814034"/>
    <w:rsid w:val="00814799"/>
    <w:rsid w:val="00814957"/>
    <w:rsid w:val="00814E42"/>
    <w:rsid w:val="008157A6"/>
    <w:rsid w:val="008200DD"/>
    <w:rsid w:val="0082024B"/>
    <w:rsid w:val="008202B0"/>
    <w:rsid w:val="0082114B"/>
    <w:rsid w:val="00826AF5"/>
    <w:rsid w:val="008323AF"/>
    <w:rsid w:val="00832D2F"/>
    <w:rsid w:val="00833824"/>
    <w:rsid w:val="008344C6"/>
    <w:rsid w:val="00835217"/>
    <w:rsid w:val="00836D44"/>
    <w:rsid w:val="00837F7C"/>
    <w:rsid w:val="008408E2"/>
    <w:rsid w:val="0084100E"/>
    <w:rsid w:val="008412A3"/>
    <w:rsid w:val="008429F7"/>
    <w:rsid w:val="0084322E"/>
    <w:rsid w:val="008436EF"/>
    <w:rsid w:val="00846F0C"/>
    <w:rsid w:val="00851284"/>
    <w:rsid w:val="00851B5B"/>
    <w:rsid w:val="00852436"/>
    <w:rsid w:val="00852B6E"/>
    <w:rsid w:val="008533DC"/>
    <w:rsid w:val="0085436A"/>
    <w:rsid w:val="008555AC"/>
    <w:rsid w:val="008563C3"/>
    <w:rsid w:val="00856951"/>
    <w:rsid w:val="00857659"/>
    <w:rsid w:val="00857D18"/>
    <w:rsid w:val="00857DCA"/>
    <w:rsid w:val="008608AA"/>
    <w:rsid w:val="008609CB"/>
    <w:rsid w:val="00861283"/>
    <w:rsid w:val="00862EA9"/>
    <w:rsid w:val="008637D4"/>
    <w:rsid w:val="00864078"/>
    <w:rsid w:val="008644C7"/>
    <w:rsid w:val="008678FE"/>
    <w:rsid w:val="0087031D"/>
    <w:rsid w:val="00870D0B"/>
    <w:rsid w:val="0087135A"/>
    <w:rsid w:val="00871F85"/>
    <w:rsid w:val="00872D56"/>
    <w:rsid w:val="00872EFD"/>
    <w:rsid w:val="008734D8"/>
    <w:rsid w:val="00873A60"/>
    <w:rsid w:val="00874132"/>
    <w:rsid w:val="00876533"/>
    <w:rsid w:val="00876B48"/>
    <w:rsid w:val="00876E42"/>
    <w:rsid w:val="008775B5"/>
    <w:rsid w:val="00877D28"/>
    <w:rsid w:val="00881B97"/>
    <w:rsid w:val="00881CE4"/>
    <w:rsid w:val="00882488"/>
    <w:rsid w:val="008841ED"/>
    <w:rsid w:val="0088595B"/>
    <w:rsid w:val="00885A0D"/>
    <w:rsid w:val="008860F6"/>
    <w:rsid w:val="00886268"/>
    <w:rsid w:val="00886A4A"/>
    <w:rsid w:val="0088765E"/>
    <w:rsid w:val="008879B4"/>
    <w:rsid w:val="00890D98"/>
    <w:rsid w:val="00890FE8"/>
    <w:rsid w:val="008911CE"/>
    <w:rsid w:val="00891900"/>
    <w:rsid w:val="00891C73"/>
    <w:rsid w:val="008923FA"/>
    <w:rsid w:val="00892635"/>
    <w:rsid w:val="0089355F"/>
    <w:rsid w:val="00893902"/>
    <w:rsid w:val="008940C9"/>
    <w:rsid w:val="0089480B"/>
    <w:rsid w:val="00896EBC"/>
    <w:rsid w:val="008971E7"/>
    <w:rsid w:val="00897BB6"/>
    <w:rsid w:val="00897FAF"/>
    <w:rsid w:val="008A065D"/>
    <w:rsid w:val="008A14B4"/>
    <w:rsid w:val="008A20A9"/>
    <w:rsid w:val="008A41D2"/>
    <w:rsid w:val="008A5151"/>
    <w:rsid w:val="008A5914"/>
    <w:rsid w:val="008A5CE4"/>
    <w:rsid w:val="008A60C1"/>
    <w:rsid w:val="008A62BD"/>
    <w:rsid w:val="008A6CBD"/>
    <w:rsid w:val="008A6E21"/>
    <w:rsid w:val="008A75A2"/>
    <w:rsid w:val="008B043E"/>
    <w:rsid w:val="008B0E92"/>
    <w:rsid w:val="008B4A48"/>
    <w:rsid w:val="008B5403"/>
    <w:rsid w:val="008B6042"/>
    <w:rsid w:val="008B6430"/>
    <w:rsid w:val="008B74C3"/>
    <w:rsid w:val="008C046A"/>
    <w:rsid w:val="008C0C9C"/>
    <w:rsid w:val="008C1FD7"/>
    <w:rsid w:val="008C3412"/>
    <w:rsid w:val="008C38BA"/>
    <w:rsid w:val="008C4528"/>
    <w:rsid w:val="008C4961"/>
    <w:rsid w:val="008C5101"/>
    <w:rsid w:val="008C7513"/>
    <w:rsid w:val="008C76CE"/>
    <w:rsid w:val="008C7A21"/>
    <w:rsid w:val="008D05D1"/>
    <w:rsid w:val="008D073D"/>
    <w:rsid w:val="008D0E12"/>
    <w:rsid w:val="008D105F"/>
    <w:rsid w:val="008D1708"/>
    <w:rsid w:val="008D27D2"/>
    <w:rsid w:val="008D3211"/>
    <w:rsid w:val="008D3A9D"/>
    <w:rsid w:val="008D578A"/>
    <w:rsid w:val="008D6EB8"/>
    <w:rsid w:val="008E0CBF"/>
    <w:rsid w:val="008E1BF4"/>
    <w:rsid w:val="008E1C45"/>
    <w:rsid w:val="008E44D8"/>
    <w:rsid w:val="008E4666"/>
    <w:rsid w:val="008E4C05"/>
    <w:rsid w:val="008E5D7A"/>
    <w:rsid w:val="008F12D6"/>
    <w:rsid w:val="008F3ADF"/>
    <w:rsid w:val="008F3B88"/>
    <w:rsid w:val="008F3D29"/>
    <w:rsid w:val="008F454E"/>
    <w:rsid w:val="008F482E"/>
    <w:rsid w:val="008F53AB"/>
    <w:rsid w:val="008F6444"/>
    <w:rsid w:val="00900026"/>
    <w:rsid w:val="00900B2F"/>
    <w:rsid w:val="0090119C"/>
    <w:rsid w:val="00901FC2"/>
    <w:rsid w:val="009022CD"/>
    <w:rsid w:val="009032B4"/>
    <w:rsid w:val="00903A79"/>
    <w:rsid w:val="00903B15"/>
    <w:rsid w:val="00903CD5"/>
    <w:rsid w:val="009047AA"/>
    <w:rsid w:val="009061E2"/>
    <w:rsid w:val="00906DFB"/>
    <w:rsid w:val="009073C1"/>
    <w:rsid w:val="0090743A"/>
    <w:rsid w:val="00910365"/>
    <w:rsid w:val="009114C6"/>
    <w:rsid w:val="0091450F"/>
    <w:rsid w:val="009145FD"/>
    <w:rsid w:val="00915241"/>
    <w:rsid w:val="0091542C"/>
    <w:rsid w:val="00915BFC"/>
    <w:rsid w:val="0091623A"/>
    <w:rsid w:val="00916821"/>
    <w:rsid w:val="00917DEA"/>
    <w:rsid w:val="00920497"/>
    <w:rsid w:val="00922338"/>
    <w:rsid w:val="00923914"/>
    <w:rsid w:val="00923AAE"/>
    <w:rsid w:val="00923B8A"/>
    <w:rsid w:val="00923EF5"/>
    <w:rsid w:val="00924602"/>
    <w:rsid w:val="009248FC"/>
    <w:rsid w:val="00925189"/>
    <w:rsid w:val="00925E93"/>
    <w:rsid w:val="0092725F"/>
    <w:rsid w:val="00927A2D"/>
    <w:rsid w:val="00931D5A"/>
    <w:rsid w:val="00932468"/>
    <w:rsid w:val="009328C0"/>
    <w:rsid w:val="00933FFF"/>
    <w:rsid w:val="009343E0"/>
    <w:rsid w:val="00934577"/>
    <w:rsid w:val="009352D6"/>
    <w:rsid w:val="0093563A"/>
    <w:rsid w:val="00937842"/>
    <w:rsid w:val="00940FCB"/>
    <w:rsid w:val="00941B00"/>
    <w:rsid w:val="00941E15"/>
    <w:rsid w:val="009420A1"/>
    <w:rsid w:val="00942120"/>
    <w:rsid w:val="0094342D"/>
    <w:rsid w:val="0094485B"/>
    <w:rsid w:val="00945F6F"/>
    <w:rsid w:val="00946341"/>
    <w:rsid w:val="00946E5C"/>
    <w:rsid w:val="009471AB"/>
    <w:rsid w:val="009507D5"/>
    <w:rsid w:val="00951F85"/>
    <w:rsid w:val="00952079"/>
    <w:rsid w:val="0095216C"/>
    <w:rsid w:val="009529C3"/>
    <w:rsid w:val="00953481"/>
    <w:rsid w:val="00953E6D"/>
    <w:rsid w:val="00954803"/>
    <w:rsid w:val="009548E5"/>
    <w:rsid w:val="009548FD"/>
    <w:rsid w:val="00955C9E"/>
    <w:rsid w:val="0095738D"/>
    <w:rsid w:val="009574E0"/>
    <w:rsid w:val="0096006B"/>
    <w:rsid w:val="009605A7"/>
    <w:rsid w:val="00961E22"/>
    <w:rsid w:val="00961FF4"/>
    <w:rsid w:val="009626C3"/>
    <w:rsid w:val="00962F05"/>
    <w:rsid w:val="009634F6"/>
    <w:rsid w:val="0096381B"/>
    <w:rsid w:val="00964B76"/>
    <w:rsid w:val="00964C71"/>
    <w:rsid w:val="009651A3"/>
    <w:rsid w:val="0096539D"/>
    <w:rsid w:val="00967B89"/>
    <w:rsid w:val="00972EA4"/>
    <w:rsid w:val="0097392D"/>
    <w:rsid w:val="00973F7C"/>
    <w:rsid w:val="00975055"/>
    <w:rsid w:val="009769A9"/>
    <w:rsid w:val="00977350"/>
    <w:rsid w:val="00980146"/>
    <w:rsid w:val="0098151B"/>
    <w:rsid w:val="009835AF"/>
    <w:rsid w:val="00984A4B"/>
    <w:rsid w:val="00985038"/>
    <w:rsid w:val="009851B5"/>
    <w:rsid w:val="00986308"/>
    <w:rsid w:val="0098660A"/>
    <w:rsid w:val="00986AE6"/>
    <w:rsid w:val="009874A7"/>
    <w:rsid w:val="009900AA"/>
    <w:rsid w:val="00991583"/>
    <w:rsid w:val="0099209B"/>
    <w:rsid w:val="0099247F"/>
    <w:rsid w:val="00994C08"/>
    <w:rsid w:val="0099580A"/>
    <w:rsid w:val="00995FFF"/>
    <w:rsid w:val="009969A5"/>
    <w:rsid w:val="00997C42"/>
    <w:rsid w:val="009A0434"/>
    <w:rsid w:val="009A1892"/>
    <w:rsid w:val="009A27A6"/>
    <w:rsid w:val="009A3E38"/>
    <w:rsid w:val="009A439C"/>
    <w:rsid w:val="009A48D5"/>
    <w:rsid w:val="009A5B68"/>
    <w:rsid w:val="009A5CA3"/>
    <w:rsid w:val="009B0916"/>
    <w:rsid w:val="009B18C5"/>
    <w:rsid w:val="009B1C79"/>
    <w:rsid w:val="009B1CC0"/>
    <w:rsid w:val="009B1EA8"/>
    <w:rsid w:val="009B2D4A"/>
    <w:rsid w:val="009B31D0"/>
    <w:rsid w:val="009B3FC6"/>
    <w:rsid w:val="009B4E17"/>
    <w:rsid w:val="009B62A0"/>
    <w:rsid w:val="009B6E3F"/>
    <w:rsid w:val="009B7090"/>
    <w:rsid w:val="009C081E"/>
    <w:rsid w:val="009C170E"/>
    <w:rsid w:val="009C22B7"/>
    <w:rsid w:val="009C29FA"/>
    <w:rsid w:val="009C3396"/>
    <w:rsid w:val="009C37BB"/>
    <w:rsid w:val="009C394D"/>
    <w:rsid w:val="009C3BEB"/>
    <w:rsid w:val="009C44D8"/>
    <w:rsid w:val="009C4665"/>
    <w:rsid w:val="009C6A45"/>
    <w:rsid w:val="009C6C1F"/>
    <w:rsid w:val="009C75D7"/>
    <w:rsid w:val="009C7798"/>
    <w:rsid w:val="009C7813"/>
    <w:rsid w:val="009C7D8A"/>
    <w:rsid w:val="009D093A"/>
    <w:rsid w:val="009D0EDD"/>
    <w:rsid w:val="009D1168"/>
    <w:rsid w:val="009D2B82"/>
    <w:rsid w:val="009D2C90"/>
    <w:rsid w:val="009D3B97"/>
    <w:rsid w:val="009D3E55"/>
    <w:rsid w:val="009D4574"/>
    <w:rsid w:val="009D5D31"/>
    <w:rsid w:val="009D5EE3"/>
    <w:rsid w:val="009E009B"/>
    <w:rsid w:val="009E0D1C"/>
    <w:rsid w:val="009E1443"/>
    <w:rsid w:val="009E1C58"/>
    <w:rsid w:val="009E216C"/>
    <w:rsid w:val="009E3D78"/>
    <w:rsid w:val="009E62C4"/>
    <w:rsid w:val="009E739B"/>
    <w:rsid w:val="009F058A"/>
    <w:rsid w:val="009F101F"/>
    <w:rsid w:val="009F27E4"/>
    <w:rsid w:val="009F30A8"/>
    <w:rsid w:val="009F3211"/>
    <w:rsid w:val="009F3344"/>
    <w:rsid w:val="009F3D97"/>
    <w:rsid w:val="009F45F5"/>
    <w:rsid w:val="009F5581"/>
    <w:rsid w:val="009F64CF"/>
    <w:rsid w:val="00A003DC"/>
    <w:rsid w:val="00A012D7"/>
    <w:rsid w:val="00A0209F"/>
    <w:rsid w:val="00A0320D"/>
    <w:rsid w:val="00A047B5"/>
    <w:rsid w:val="00A055A6"/>
    <w:rsid w:val="00A05FFD"/>
    <w:rsid w:val="00A063A3"/>
    <w:rsid w:val="00A06E33"/>
    <w:rsid w:val="00A071CF"/>
    <w:rsid w:val="00A078CD"/>
    <w:rsid w:val="00A105F4"/>
    <w:rsid w:val="00A10A7C"/>
    <w:rsid w:val="00A11613"/>
    <w:rsid w:val="00A11B7A"/>
    <w:rsid w:val="00A11BC1"/>
    <w:rsid w:val="00A12977"/>
    <w:rsid w:val="00A12B85"/>
    <w:rsid w:val="00A12DFF"/>
    <w:rsid w:val="00A15371"/>
    <w:rsid w:val="00A153DD"/>
    <w:rsid w:val="00A1644D"/>
    <w:rsid w:val="00A16979"/>
    <w:rsid w:val="00A169F5"/>
    <w:rsid w:val="00A17370"/>
    <w:rsid w:val="00A2220D"/>
    <w:rsid w:val="00A228A6"/>
    <w:rsid w:val="00A2508F"/>
    <w:rsid w:val="00A26DE8"/>
    <w:rsid w:val="00A273D4"/>
    <w:rsid w:val="00A31D7D"/>
    <w:rsid w:val="00A32014"/>
    <w:rsid w:val="00A322EB"/>
    <w:rsid w:val="00A33643"/>
    <w:rsid w:val="00A35186"/>
    <w:rsid w:val="00A357D3"/>
    <w:rsid w:val="00A3665B"/>
    <w:rsid w:val="00A37741"/>
    <w:rsid w:val="00A37D4E"/>
    <w:rsid w:val="00A40083"/>
    <w:rsid w:val="00A40143"/>
    <w:rsid w:val="00A41028"/>
    <w:rsid w:val="00A43907"/>
    <w:rsid w:val="00A439F4"/>
    <w:rsid w:val="00A45174"/>
    <w:rsid w:val="00A50430"/>
    <w:rsid w:val="00A507B7"/>
    <w:rsid w:val="00A50D91"/>
    <w:rsid w:val="00A5161E"/>
    <w:rsid w:val="00A51803"/>
    <w:rsid w:val="00A51A27"/>
    <w:rsid w:val="00A523D9"/>
    <w:rsid w:val="00A52F51"/>
    <w:rsid w:val="00A54D1E"/>
    <w:rsid w:val="00A55019"/>
    <w:rsid w:val="00A6043E"/>
    <w:rsid w:val="00A60574"/>
    <w:rsid w:val="00A61C2B"/>
    <w:rsid w:val="00A622B6"/>
    <w:rsid w:val="00A62C4E"/>
    <w:rsid w:val="00A6628C"/>
    <w:rsid w:val="00A730B7"/>
    <w:rsid w:val="00A734FD"/>
    <w:rsid w:val="00A73B09"/>
    <w:rsid w:val="00A73C09"/>
    <w:rsid w:val="00A754CE"/>
    <w:rsid w:val="00A75EE3"/>
    <w:rsid w:val="00A775FF"/>
    <w:rsid w:val="00A81D84"/>
    <w:rsid w:val="00A831A5"/>
    <w:rsid w:val="00A83E0B"/>
    <w:rsid w:val="00A846BE"/>
    <w:rsid w:val="00A903DF"/>
    <w:rsid w:val="00A9069B"/>
    <w:rsid w:val="00A92561"/>
    <w:rsid w:val="00A938B0"/>
    <w:rsid w:val="00A93C58"/>
    <w:rsid w:val="00A9421B"/>
    <w:rsid w:val="00A94323"/>
    <w:rsid w:val="00A94A2C"/>
    <w:rsid w:val="00A957E7"/>
    <w:rsid w:val="00A9643F"/>
    <w:rsid w:val="00A97D97"/>
    <w:rsid w:val="00A97FD3"/>
    <w:rsid w:val="00AA07CD"/>
    <w:rsid w:val="00AA1859"/>
    <w:rsid w:val="00AA237E"/>
    <w:rsid w:val="00AA2B7F"/>
    <w:rsid w:val="00AA3106"/>
    <w:rsid w:val="00AA3A96"/>
    <w:rsid w:val="00AA5446"/>
    <w:rsid w:val="00AA5AE6"/>
    <w:rsid w:val="00AA6A88"/>
    <w:rsid w:val="00AA712A"/>
    <w:rsid w:val="00AB091A"/>
    <w:rsid w:val="00AB1B8B"/>
    <w:rsid w:val="00AB2943"/>
    <w:rsid w:val="00AB29B0"/>
    <w:rsid w:val="00AB2C3D"/>
    <w:rsid w:val="00AB4050"/>
    <w:rsid w:val="00AB59EE"/>
    <w:rsid w:val="00AB5B79"/>
    <w:rsid w:val="00AC0B78"/>
    <w:rsid w:val="00AC34C3"/>
    <w:rsid w:val="00AC3F21"/>
    <w:rsid w:val="00AC4AA4"/>
    <w:rsid w:val="00AC5D89"/>
    <w:rsid w:val="00AC64F5"/>
    <w:rsid w:val="00AD13E0"/>
    <w:rsid w:val="00AD2CF3"/>
    <w:rsid w:val="00AD4A3B"/>
    <w:rsid w:val="00AD4AB3"/>
    <w:rsid w:val="00AD4DBE"/>
    <w:rsid w:val="00AD5EF2"/>
    <w:rsid w:val="00AD7A75"/>
    <w:rsid w:val="00AE0B28"/>
    <w:rsid w:val="00AE1040"/>
    <w:rsid w:val="00AE108E"/>
    <w:rsid w:val="00AE1B98"/>
    <w:rsid w:val="00AE1E90"/>
    <w:rsid w:val="00AE23F5"/>
    <w:rsid w:val="00AE2A24"/>
    <w:rsid w:val="00AE2C68"/>
    <w:rsid w:val="00AE2F36"/>
    <w:rsid w:val="00AE313E"/>
    <w:rsid w:val="00AE32C7"/>
    <w:rsid w:val="00AE521D"/>
    <w:rsid w:val="00AE52ED"/>
    <w:rsid w:val="00AE777C"/>
    <w:rsid w:val="00AF25F1"/>
    <w:rsid w:val="00AF3450"/>
    <w:rsid w:val="00AF3E6B"/>
    <w:rsid w:val="00AF6FD6"/>
    <w:rsid w:val="00B00BA0"/>
    <w:rsid w:val="00B00F34"/>
    <w:rsid w:val="00B010C6"/>
    <w:rsid w:val="00B01458"/>
    <w:rsid w:val="00B02811"/>
    <w:rsid w:val="00B0399C"/>
    <w:rsid w:val="00B0536A"/>
    <w:rsid w:val="00B06F99"/>
    <w:rsid w:val="00B079A2"/>
    <w:rsid w:val="00B07C93"/>
    <w:rsid w:val="00B110DA"/>
    <w:rsid w:val="00B11F3E"/>
    <w:rsid w:val="00B13ACB"/>
    <w:rsid w:val="00B15525"/>
    <w:rsid w:val="00B15A89"/>
    <w:rsid w:val="00B17E82"/>
    <w:rsid w:val="00B201DB"/>
    <w:rsid w:val="00B20D81"/>
    <w:rsid w:val="00B20E49"/>
    <w:rsid w:val="00B20F17"/>
    <w:rsid w:val="00B20F1D"/>
    <w:rsid w:val="00B21CB6"/>
    <w:rsid w:val="00B22C03"/>
    <w:rsid w:val="00B233EA"/>
    <w:rsid w:val="00B23880"/>
    <w:rsid w:val="00B265FB"/>
    <w:rsid w:val="00B26F6B"/>
    <w:rsid w:val="00B271AC"/>
    <w:rsid w:val="00B27800"/>
    <w:rsid w:val="00B309E4"/>
    <w:rsid w:val="00B31000"/>
    <w:rsid w:val="00B3290D"/>
    <w:rsid w:val="00B329A5"/>
    <w:rsid w:val="00B3311B"/>
    <w:rsid w:val="00B335E5"/>
    <w:rsid w:val="00B33E7B"/>
    <w:rsid w:val="00B34B3F"/>
    <w:rsid w:val="00B35DBB"/>
    <w:rsid w:val="00B40BEB"/>
    <w:rsid w:val="00B41381"/>
    <w:rsid w:val="00B41C1B"/>
    <w:rsid w:val="00B428A2"/>
    <w:rsid w:val="00B42CC2"/>
    <w:rsid w:val="00B444AD"/>
    <w:rsid w:val="00B451C3"/>
    <w:rsid w:val="00B45AED"/>
    <w:rsid w:val="00B466C0"/>
    <w:rsid w:val="00B46A92"/>
    <w:rsid w:val="00B47943"/>
    <w:rsid w:val="00B50AB8"/>
    <w:rsid w:val="00B52FB5"/>
    <w:rsid w:val="00B5354A"/>
    <w:rsid w:val="00B541C5"/>
    <w:rsid w:val="00B549CB"/>
    <w:rsid w:val="00B55230"/>
    <w:rsid w:val="00B56105"/>
    <w:rsid w:val="00B572AE"/>
    <w:rsid w:val="00B572DB"/>
    <w:rsid w:val="00B60C96"/>
    <w:rsid w:val="00B61E73"/>
    <w:rsid w:val="00B67D5D"/>
    <w:rsid w:val="00B70743"/>
    <w:rsid w:val="00B72E40"/>
    <w:rsid w:val="00B734BC"/>
    <w:rsid w:val="00B744C6"/>
    <w:rsid w:val="00B752A9"/>
    <w:rsid w:val="00B75D2E"/>
    <w:rsid w:val="00B764D9"/>
    <w:rsid w:val="00B80C0E"/>
    <w:rsid w:val="00B80F36"/>
    <w:rsid w:val="00B81B39"/>
    <w:rsid w:val="00B81DBF"/>
    <w:rsid w:val="00B8231D"/>
    <w:rsid w:val="00B83298"/>
    <w:rsid w:val="00B837EF"/>
    <w:rsid w:val="00B83841"/>
    <w:rsid w:val="00B8681D"/>
    <w:rsid w:val="00B86F89"/>
    <w:rsid w:val="00B9034F"/>
    <w:rsid w:val="00B91FC5"/>
    <w:rsid w:val="00B92116"/>
    <w:rsid w:val="00B93F87"/>
    <w:rsid w:val="00B951B3"/>
    <w:rsid w:val="00B95740"/>
    <w:rsid w:val="00B958C8"/>
    <w:rsid w:val="00B962A2"/>
    <w:rsid w:val="00B969E3"/>
    <w:rsid w:val="00BA10A5"/>
    <w:rsid w:val="00BA2238"/>
    <w:rsid w:val="00BA3168"/>
    <w:rsid w:val="00BA3ECE"/>
    <w:rsid w:val="00BA5B51"/>
    <w:rsid w:val="00BA5B61"/>
    <w:rsid w:val="00BA653D"/>
    <w:rsid w:val="00BA6799"/>
    <w:rsid w:val="00BB1A64"/>
    <w:rsid w:val="00BB1D3B"/>
    <w:rsid w:val="00BB4187"/>
    <w:rsid w:val="00BB4B62"/>
    <w:rsid w:val="00BB5D89"/>
    <w:rsid w:val="00BB6F0D"/>
    <w:rsid w:val="00BB7CFD"/>
    <w:rsid w:val="00BC0AF7"/>
    <w:rsid w:val="00BC21D3"/>
    <w:rsid w:val="00BC34BC"/>
    <w:rsid w:val="00BC3C69"/>
    <w:rsid w:val="00BC3E8A"/>
    <w:rsid w:val="00BC4077"/>
    <w:rsid w:val="00BC5360"/>
    <w:rsid w:val="00BC5D0C"/>
    <w:rsid w:val="00BC60F6"/>
    <w:rsid w:val="00BC6BE6"/>
    <w:rsid w:val="00BC6D5F"/>
    <w:rsid w:val="00BD0FFD"/>
    <w:rsid w:val="00BD26CE"/>
    <w:rsid w:val="00BD2D06"/>
    <w:rsid w:val="00BD464C"/>
    <w:rsid w:val="00BD4905"/>
    <w:rsid w:val="00BD4CD7"/>
    <w:rsid w:val="00BD5EDC"/>
    <w:rsid w:val="00BD60BC"/>
    <w:rsid w:val="00BD7687"/>
    <w:rsid w:val="00BE0C0D"/>
    <w:rsid w:val="00BE11F8"/>
    <w:rsid w:val="00BE1C0B"/>
    <w:rsid w:val="00BE2D15"/>
    <w:rsid w:val="00BE2E95"/>
    <w:rsid w:val="00BE3D2F"/>
    <w:rsid w:val="00BE4966"/>
    <w:rsid w:val="00BE6328"/>
    <w:rsid w:val="00BE661A"/>
    <w:rsid w:val="00BE6DA2"/>
    <w:rsid w:val="00BE71EA"/>
    <w:rsid w:val="00BF06A5"/>
    <w:rsid w:val="00BF0940"/>
    <w:rsid w:val="00BF1659"/>
    <w:rsid w:val="00BF255E"/>
    <w:rsid w:val="00BF2E67"/>
    <w:rsid w:val="00BF2F24"/>
    <w:rsid w:val="00BF38A1"/>
    <w:rsid w:val="00BF5A4C"/>
    <w:rsid w:val="00BF5F92"/>
    <w:rsid w:val="00BF623D"/>
    <w:rsid w:val="00BF7094"/>
    <w:rsid w:val="00BF7B7B"/>
    <w:rsid w:val="00C00439"/>
    <w:rsid w:val="00C014EF"/>
    <w:rsid w:val="00C01AD5"/>
    <w:rsid w:val="00C01FF1"/>
    <w:rsid w:val="00C02FCE"/>
    <w:rsid w:val="00C0307C"/>
    <w:rsid w:val="00C032BC"/>
    <w:rsid w:val="00C03FE8"/>
    <w:rsid w:val="00C04B40"/>
    <w:rsid w:val="00C04ED0"/>
    <w:rsid w:val="00C05B37"/>
    <w:rsid w:val="00C1106B"/>
    <w:rsid w:val="00C1166D"/>
    <w:rsid w:val="00C11964"/>
    <w:rsid w:val="00C11AC7"/>
    <w:rsid w:val="00C1302C"/>
    <w:rsid w:val="00C1311F"/>
    <w:rsid w:val="00C13700"/>
    <w:rsid w:val="00C1370E"/>
    <w:rsid w:val="00C13B03"/>
    <w:rsid w:val="00C13BE8"/>
    <w:rsid w:val="00C15A9E"/>
    <w:rsid w:val="00C2044B"/>
    <w:rsid w:val="00C22FF5"/>
    <w:rsid w:val="00C23366"/>
    <w:rsid w:val="00C235D5"/>
    <w:rsid w:val="00C2433E"/>
    <w:rsid w:val="00C2444D"/>
    <w:rsid w:val="00C25BD3"/>
    <w:rsid w:val="00C26D7E"/>
    <w:rsid w:val="00C27222"/>
    <w:rsid w:val="00C27791"/>
    <w:rsid w:val="00C30618"/>
    <w:rsid w:val="00C32B67"/>
    <w:rsid w:val="00C32FC9"/>
    <w:rsid w:val="00C33D0E"/>
    <w:rsid w:val="00C344E5"/>
    <w:rsid w:val="00C347CF"/>
    <w:rsid w:val="00C34D97"/>
    <w:rsid w:val="00C36678"/>
    <w:rsid w:val="00C367AF"/>
    <w:rsid w:val="00C36BB7"/>
    <w:rsid w:val="00C37029"/>
    <w:rsid w:val="00C37CE8"/>
    <w:rsid w:val="00C400B9"/>
    <w:rsid w:val="00C407B9"/>
    <w:rsid w:val="00C408A7"/>
    <w:rsid w:val="00C420AC"/>
    <w:rsid w:val="00C42645"/>
    <w:rsid w:val="00C431A4"/>
    <w:rsid w:val="00C4345D"/>
    <w:rsid w:val="00C43CBD"/>
    <w:rsid w:val="00C43E2E"/>
    <w:rsid w:val="00C4754E"/>
    <w:rsid w:val="00C47647"/>
    <w:rsid w:val="00C47720"/>
    <w:rsid w:val="00C47D1E"/>
    <w:rsid w:val="00C527B1"/>
    <w:rsid w:val="00C537A3"/>
    <w:rsid w:val="00C54F6F"/>
    <w:rsid w:val="00C5547B"/>
    <w:rsid w:val="00C5606E"/>
    <w:rsid w:val="00C56694"/>
    <w:rsid w:val="00C5722D"/>
    <w:rsid w:val="00C603A9"/>
    <w:rsid w:val="00C605BD"/>
    <w:rsid w:val="00C60C63"/>
    <w:rsid w:val="00C61190"/>
    <w:rsid w:val="00C624A5"/>
    <w:rsid w:val="00C64674"/>
    <w:rsid w:val="00C64BBC"/>
    <w:rsid w:val="00C65044"/>
    <w:rsid w:val="00C6519D"/>
    <w:rsid w:val="00C670E7"/>
    <w:rsid w:val="00C674C7"/>
    <w:rsid w:val="00C675DB"/>
    <w:rsid w:val="00C675EC"/>
    <w:rsid w:val="00C67C2C"/>
    <w:rsid w:val="00C70AEB"/>
    <w:rsid w:val="00C71E49"/>
    <w:rsid w:val="00C742FE"/>
    <w:rsid w:val="00C75978"/>
    <w:rsid w:val="00C759E3"/>
    <w:rsid w:val="00C76D6C"/>
    <w:rsid w:val="00C8091B"/>
    <w:rsid w:val="00C818DC"/>
    <w:rsid w:val="00C81F7E"/>
    <w:rsid w:val="00C82208"/>
    <w:rsid w:val="00C83158"/>
    <w:rsid w:val="00C84345"/>
    <w:rsid w:val="00C85334"/>
    <w:rsid w:val="00C85D09"/>
    <w:rsid w:val="00C85F87"/>
    <w:rsid w:val="00C8601E"/>
    <w:rsid w:val="00C87062"/>
    <w:rsid w:val="00C904AA"/>
    <w:rsid w:val="00C90B88"/>
    <w:rsid w:val="00C91257"/>
    <w:rsid w:val="00C9157B"/>
    <w:rsid w:val="00C9418C"/>
    <w:rsid w:val="00C94889"/>
    <w:rsid w:val="00C94962"/>
    <w:rsid w:val="00C94CFC"/>
    <w:rsid w:val="00C951BE"/>
    <w:rsid w:val="00C96C1B"/>
    <w:rsid w:val="00C96D94"/>
    <w:rsid w:val="00C96E38"/>
    <w:rsid w:val="00C97060"/>
    <w:rsid w:val="00CA1996"/>
    <w:rsid w:val="00CA2CD9"/>
    <w:rsid w:val="00CA47BF"/>
    <w:rsid w:val="00CA5975"/>
    <w:rsid w:val="00CA5FC6"/>
    <w:rsid w:val="00CA6571"/>
    <w:rsid w:val="00CB0160"/>
    <w:rsid w:val="00CB0C49"/>
    <w:rsid w:val="00CB147E"/>
    <w:rsid w:val="00CB14CA"/>
    <w:rsid w:val="00CB1E81"/>
    <w:rsid w:val="00CB35F1"/>
    <w:rsid w:val="00CB48BA"/>
    <w:rsid w:val="00CB4972"/>
    <w:rsid w:val="00CB4A79"/>
    <w:rsid w:val="00CB4CB0"/>
    <w:rsid w:val="00CB5311"/>
    <w:rsid w:val="00CB560D"/>
    <w:rsid w:val="00CB5B7C"/>
    <w:rsid w:val="00CB5D59"/>
    <w:rsid w:val="00CB6E2B"/>
    <w:rsid w:val="00CB7A5C"/>
    <w:rsid w:val="00CC0654"/>
    <w:rsid w:val="00CC1B8C"/>
    <w:rsid w:val="00CC2606"/>
    <w:rsid w:val="00CC2C2A"/>
    <w:rsid w:val="00CC449B"/>
    <w:rsid w:val="00CC5523"/>
    <w:rsid w:val="00CC5E6E"/>
    <w:rsid w:val="00CC5F53"/>
    <w:rsid w:val="00CC6521"/>
    <w:rsid w:val="00CC7180"/>
    <w:rsid w:val="00CC762B"/>
    <w:rsid w:val="00CC7CA1"/>
    <w:rsid w:val="00CD1CC2"/>
    <w:rsid w:val="00CD20E0"/>
    <w:rsid w:val="00CD21F1"/>
    <w:rsid w:val="00CD28D6"/>
    <w:rsid w:val="00CD323D"/>
    <w:rsid w:val="00CD341B"/>
    <w:rsid w:val="00CD439D"/>
    <w:rsid w:val="00CD5178"/>
    <w:rsid w:val="00CD539B"/>
    <w:rsid w:val="00CD65C0"/>
    <w:rsid w:val="00CE0A5D"/>
    <w:rsid w:val="00CE154F"/>
    <w:rsid w:val="00CE1995"/>
    <w:rsid w:val="00CE6B82"/>
    <w:rsid w:val="00CF1097"/>
    <w:rsid w:val="00CF1554"/>
    <w:rsid w:val="00CF1B7A"/>
    <w:rsid w:val="00CF2163"/>
    <w:rsid w:val="00CF2957"/>
    <w:rsid w:val="00CF45A0"/>
    <w:rsid w:val="00CF53EA"/>
    <w:rsid w:val="00CF6D4F"/>
    <w:rsid w:val="00CF7E18"/>
    <w:rsid w:val="00D000B5"/>
    <w:rsid w:val="00D0224E"/>
    <w:rsid w:val="00D027F3"/>
    <w:rsid w:val="00D03EA3"/>
    <w:rsid w:val="00D049C2"/>
    <w:rsid w:val="00D04C93"/>
    <w:rsid w:val="00D05A0B"/>
    <w:rsid w:val="00D05A59"/>
    <w:rsid w:val="00D077D2"/>
    <w:rsid w:val="00D077DE"/>
    <w:rsid w:val="00D07F9F"/>
    <w:rsid w:val="00D107F3"/>
    <w:rsid w:val="00D1155D"/>
    <w:rsid w:val="00D1212B"/>
    <w:rsid w:val="00D1245E"/>
    <w:rsid w:val="00D128A3"/>
    <w:rsid w:val="00D13C2C"/>
    <w:rsid w:val="00D14337"/>
    <w:rsid w:val="00D149CD"/>
    <w:rsid w:val="00D15B94"/>
    <w:rsid w:val="00D169DF"/>
    <w:rsid w:val="00D16CCC"/>
    <w:rsid w:val="00D17A03"/>
    <w:rsid w:val="00D17F20"/>
    <w:rsid w:val="00D202F3"/>
    <w:rsid w:val="00D2056E"/>
    <w:rsid w:val="00D20819"/>
    <w:rsid w:val="00D20DFF"/>
    <w:rsid w:val="00D224CD"/>
    <w:rsid w:val="00D23815"/>
    <w:rsid w:val="00D266FC"/>
    <w:rsid w:val="00D269EC"/>
    <w:rsid w:val="00D26EF8"/>
    <w:rsid w:val="00D270CA"/>
    <w:rsid w:val="00D271F5"/>
    <w:rsid w:val="00D272B5"/>
    <w:rsid w:val="00D27E02"/>
    <w:rsid w:val="00D311E8"/>
    <w:rsid w:val="00D3230B"/>
    <w:rsid w:val="00D3238D"/>
    <w:rsid w:val="00D331DB"/>
    <w:rsid w:val="00D34532"/>
    <w:rsid w:val="00D35BCC"/>
    <w:rsid w:val="00D36500"/>
    <w:rsid w:val="00D36B9F"/>
    <w:rsid w:val="00D375B9"/>
    <w:rsid w:val="00D40459"/>
    <w:rsid w:val="00D42F6C"/>
    <w:rsid w:val="00D42FE9"/>
    <w:rsid w:val="00D45921"/>
    <w:rsid w:val="00D45CC0"/>
    <w:rsid w:val="00D4603F"/>
    <w:rsid w:val="00D46969"/>
    <w:rsid w:val="00D47711"/>
    <w:rsid w:val="00D47E5C"/>
    <w:rsid w:val="00D47EB6"/>
    <w:rsid w:val="00D520E4"/>
    <w:rsid w:val="00D524AC"/>
    <w:rsid w:val="00D54F99"/>
    <w:rsid w:val="00D550DE"/>
    <w:rsid w:val="00D5692D"/>
    <w:rsid w:val="00D56A51"/>
    <w:rsid w:val="00D57AE8"/>
    <w:rsid w:val="00D57B56"/>
    <w:rsid w:val="00D60633"/>
    <w:rsid w:val="00D6118F"/>
    <w:rsid w:val="00D619DD"/>
    <w:rsid w:val="00D62E7D"/>
    <w:rsid w:val="00D63FB2"/>
    <w:rsid w:val="00D640B9"/>
    <w:rsid w:val="00D66036"/>
    <w:rsid w:val="00D666AD"/>
    <w:rsid w:val="00D66D1D"/>
    <w:rsid w:val="00D66FE9"/>
    <w:rsid w:val="00D6733F"/>
    <w:rsid w:val="00D67AA0"/>
    <w:rsid w:val="00D70A71"/>
    <w:rsid w:val="00D71490"/>
    <w:rsid w:val="00D76E32"/>
    <w:rsid w:val="00D76F06"/>
    <w:rsid w:val="00D7716E"/>
    <w:rsid w:val="00D77677"/>
    <w:rsid w:val="00D77788"/>
    <w:rsid w:val="00D77EA9"/>
    <w:rsid w:val="00D815F7"/>
    <w:rsid w:val="00D81F46"/>
    <w:rsid w:val="00D84673"/>
    <w:rsid w:val="00D8627B"/>
    <w:rsid w:val="00D9236F"/>
    <w:rsid w:val="00D92E75"/>
    <w:rsid w:val="00D933E8"/>
    <w:rsid w:val="00D934AF"/>
    <w:rsid w:val="00D94228"/>
    <w:rsid w:val="00D95EC4"/>
    <w:rsid w:val="00D963CA"/>
    <w:rsid w:val="00D970BA"/>
    <w:rsid w:val="00DA0E74"/>
    <w:rsid w:val="00DA2722"/>
    <w:rsid w:val="00DA2A4A"/>
    <w:rsid w:val="00DA37D6"/>
    <w:rsid w:val="00DA3E2A"/>
    <w:rsid w:val="00DA46F7"/>
    <w:rsid w:val="00DA4890"/>
    <w:rsid w:val="00DA4F65"/>
    <w:rsid w:val="00DA5006"/>
    <w:rsid w:val="00DA54FF"/>
    <w:rsid w:val="00DA5915"/>
    <w:rsid w:val="00DA669C"/>
    <w:rsid w:val="00DA6856"/>
    <w:rsid w:val="00DA754C"/>
    <w:rsid w:val="00DA7B9D"/>
    <w:rsid w:val="00DB0916"/>
    <w:rsid w:val="00DB1A5B"/>
    <w:rsid w:val="00DB244E"/>
    <w:rsid w:val="00DB2728"/>
    <w:rsid w:val="00DB307A"/>
    <w:rsid w:val="00DB33D4"/>
    <w:rsid w:val="00DB3B3F"/>
    <w:rsid w:val="00DB3D64"/>
    <w:rsid w:val="00DB448A"/>
    <w:rsid w:val="00DB4760"/>
    <w:rsid w:val="00DB5270"/>
    <w:rsid w:val="00DB6B87"/>
    <w:rsid w:val="00DC0C7F"/>
    <w:rsid w:val="00DC1066"/>
    <w:rsid w:val="00DC1253"/>
    <w:rsid w:val="00DC1349"/>
    <w:rsid w:val="00DC140E"/>
    <w:rsid w:val="00DC25A1"/>
    <w:rsid w:val="00DC2FCC"/>
    <w:rsid w:val="00DC3BAF"/>
    <w:rsid w:val="00DC3EEA"/>
    <w:rsid w:val="00DC45FB"/>
    <w:rsid w:val="00DC4B27"/>
    <w:rsid w:val="00DC5058"/>
    <w:rsid w:val="00DC5AB7"/>
    <w:rsid w:val="00DC6A21"/>
    <w:rsid w:val="00DC73C5"/>
    <w:rsid w:val="00DC7DC9"/>
    <w:rsid w:val="00DD0418"/>
    <w:rsid w:val="00DD0445"/>
    <w:rsid w:val="00DD058D"/>
    <w:rsid w:val="00DD0A7E"/>
    <w:rsid w:val="00DD2247"/>
    <w:rsid w:val="00DD2B3F"/>
    <w:rsid w:val="00DD3213"/>
    <w:rsid w:val="00DD3429"/>
    <w:rsid w:val="00DD46A9"/>
    <w:rsid w:val="00DD59E5"/>
    <w:rsid w:val="00DD5BFC"/>
    <w:rsid w:val="00DD6CE0"/>
    <w:rsid w:val="00DD7A86"/>
    <w:rsid w:val="00DE0ADF"/>
    <w:rsid w:val="00DE2133"/>
    <w:rsid w:val="00DE2138"/>
    <w:rsid w:val="00DE271D"/>
    <w:rsid w:val="00DE2CB8"/>
    <w:rsid w:val="00DE3ABB"/>
    <w:rsid w:val="00DE3E7E"/>
    <w:rsid w:val="00DE515A"/>
    <w:rsid w:val="00DE58F8"/>
    <w:rsid w:val="00DE5FEF"/>
    <w:rsid w:val="00DE62E8"/>
    <w:rsid w:val="00DE6BD4"/>
    <w:rsid w:val="00DE7B1E"/>
    <w:rsid w:val="00DE7CAB"/>
    <w:rsid w:val="00DF198F"/>
    <w:rsid w:val="00DF3797"/>
    <w:rsid w:val="00DF3ACF"/>
    <w:rsid w:val="00DF3D3F"/>
    <w:rsid w:val="00DF6161"/>
    <w:rsid w:val="00DF61B4"/>
    <w:rsid w:val="00DF650C"/>
    <w:rsid w:val="00DF6865"/>
    <w:rsid w:val="00DF7B85"/>
    <w:rsid w:val="00DF7D2E"/>
    <w:rsid w:val="00E0030C"/>
    <w:rsid w:val="00E00BFE"/>
    <w:rsid w:val="00E00E72"/>
    <w:rsid w:val="00E020B0"/>
    <w:rsid w:val="00E03063"/>
    <w:rsid w:val="00E0393E"/>
    <w:rsid w:val="00E03D11"/>
    <w:rsid w:val="00E0534E"/>
    <w:rsid w:val="00E064CB"/>
    <w:rsid w:val="00E069D7"/>
    <w:rsid w:val="00E07CDE"/>
    <w:rsid w:val="00E101F0"/>
    <w:rsid w:val="00E1133A"/>
    <w:rsid w:val="00E12E95"/>
    <w:rsid w:val="00E144A3"/>
    <w:rsid w:val="00E16CDC"/>
    <w:rsid w:val="00E21303"/>
    <w:rsid w:val="00E228AA"/>
    <w:rsid w:val="00E23FDE"/>
    <w:rsid w:val="00E24201"/>
    <w:rsid w:val="00E24338"/>
    <w:rsid w:val="00E244A4"/>
    <w:rsid w:val="00E24C66"/>
    <w:rsid w:val="00E25951"/>
    <w:rsid w:val="00E25E95"/>
    <w:rsid w:val="00E3171B"/>
    <w:rsid w:val="00E31762"/>
    <w:rsid w:val="00E3319B"/>
    <w:rsid w:val="00E33325"/>
    <w:rsid w:val="00E334FB"/>
    <w:rsid w:val="00E34DF5"/>
    <w:rsid w:val="00E353E0"/>
    <w:rsid w:val="00E37937"/>
    <w:rsid w:val="00E403B2"/>
    <w:rsid w:val="00E418F8"/>
    <w:rsid w:val="00E423B3"/>
    <w:rsid w:val="00E4266D"/>
    <w:rsid w:val="00E451A0"/>
    <w:rsid w:val="00E45E42"/>
    <w:rsid w:val="00E461CC"/>
    <w:rsid w:val="00E467A3"/>
    <w:rsid w:val="00E46C64"/>
    <w:rsid w:val="00E47304"/>
    <w:rsid w:val="00E47473"/>
    <w:rsid w:val="00E479FB"/>
    <w:rsid w:val="00E50976"/>
    <w:rsid w:val="00E5194C"/>
    <w:rsid w:val="00E51AA6"/>
    <w:rsid w:val="00E525CE"/>
    <w:rsid w:val="00E52F1A"/>
    <w:rsid w:val="00E53AB5"/>
    <w:rsid w:val="00E53BA5"/>
    <w:rsid w:val="00E54A69"/>
    <w:rsid w:val="00E54B6F"/>
    <w:rsid w:val="00E570A2"/>
    <w:rsid w:val="00E60BED"/>
    <w:rsid w:val="00E60EAE"/>
    <w:rsid w:val="00E6138F"/>
    <w:rsid w:val="00E61464"/>
    <w:rsid w:val="00E61E12"/>
    <w:rsid w:val="00E61FE7"/>
    <w:rsid w:val="00E6200E"/>
    <w:rsid w:val="00E62970"/>
    <w:rsid w:val="00E632F2"/>
    <w:rsid w:val="00E634EA"/>
    <w:rsid w:val="00E64877"/>
    <w:rsid w:val="00E64C94"/>
    <w:rsid w:val="00E650A7"/>
    <w:rsid w:val="00E651B3"/>
    <w:rsid w:val="00E652DC"/>
    <w:rsid w:val="00E659F1"/>
    <w:rsid w:val="00E66D8C"/>
    <w:rsid w:val="00E67196"/>
    <w:rsid w:val="00E70E05"/>
    <w:rsid w:val="00E70FFB"/>
    <w:rsid w:val="00E7166A"/>
    <w:rsid w:val="00E7306B"/>
    <w:rsid w:val="00E7387B"/>
    <w:rsid w:val="00E73D4A"/>
    <w:rsid w:val="00E743F5"/>
    <w:rsid w:val="00E7521A"/>
    <w:rsid w:val="00E769B3"/>
    <w:rsid w:val="00E778F9"/>
    <w:rsid w:val="00E81371"/>
    <w:rsid w:val="00E81630"/>
    <w:rsid w:val="00E81711"/>
    <w:rsid w:val="00E82761"/>
    <w:rsid w:val="00E82860"/>
    <w:rsid w:val="00E8287B"/>
    <w:rsid w:val="00E829EB"/>
    <w:rsid w:val="00E83288"/>
    <w:rsid w:val="00E84958"/>
    <w:rsid w:val="00E8604E"/>
    <w:rsid w:val="00E864EF"/>
    <w:rsid w:val="00E8661B"/>
    <w:rsid w:val="00E87720"/>
    <w:rsid w:val="00E9125C"/>
    <w:rsid w:val="00E91F88"/>
    <w:rsid w:val="00E924F1"/>
    <w:rsid w:val="00E933F0"/>
    <w:rsid w:val="00E934AC"/>
    <w:rsid w:val="00E942B4"/>
    <w:rsid w:val="00E953CB"/>
    <w:rsid w:val="00E968A6"/>
    <w:rsid w:val="00EA0928"/>
    <w:rsid w:val="00EA0A6A"/>
    <w:rsid w:val="00EA0CCB"/>
    <w:rsid w:val="00EA1574"/>
    <w:rsid w:val="00EA1F13"/>
    <w:rsid w:val="00EA2FFE"/>
    <w:rsid w:val="00EA3FD6"/>
    <w:rsid w:val="00EA44A6"/>
    <w:rsid w:val="00EA57A0"/>
    <w:rsid w:val="00EA7063"/>
    <w:rsid w:val="00EA7960"/>
    <w:rsid w:val="00EA7B3D"/>
    <w:rsid w:val="00EA7BB0"/>
    <w:rsid w:val="00EB1585"/>
    <w:rsid w:val="00EB1DDE"/>
    <w:rsid w:val="00EB1E99"/>
    <w:rsid w:val="00EB2C60"/>
    <w:rsid w:val="00EB2C88"/>
    <w:rsid w:val="00EB3D38"/>
    <w:rsid w:val="00EB3E10"/>
    <w:rsid w:val="00EB4126"/>
    <w:rsid w:val="00EB4196"/>
    <w:rsid w:val="00EB4FC3"/>
    <w:rsid w:val="00EB5013"/>
    <w:rsid w:val="00EB5260"/>
    <w:rsid w:val="00EB534C"/>
    <w:rsid w:val="00EB5530"/>
    <w:rsid w:val="00EB5A4A"/>
    <w:rsid w:val="00EB5D82"/>
    <w:rsid w:val="00EB61BF"/>
    <w:rsid w:val="00EC0B92"/>
    <w:rsid w:val="00EC1B18"/>
    <w:rsid w:val="00EC1FF0"/>
    <w:rsid w:val="00EC298D"/>
    <w:rsid w:val="00EC2E72"/>
    <w:rsid w:val="00EC3055"/>
    <w:rsid w:val="00EC30CF"/>
    <w:rsid w:val="00EC45CA"/>
    <w:rsid w:val="00EC46F7"/>
    <w:rsid w:val="00EC4781"/>
    <w:rsid w:val="00EC49F1"/>
    <w:rsid w:val="00EC49F3"/>
    <w:rsid w:val="00EC4C33"/>
    <w:rsid w:val="00EC4C3C"/>
    <w:rsid w:val="00EC57B4"/>
    <w:rsid w:val="00EC5E08"/>
    <w:rsid w:val="00EC6A7A"/>
    <w:rsid w:val="00EC6BCE"/>
    <w:rsid w:val="00EC704D"/>
    <w:rsid w:val="00ED070C"/>
    <w:rsid w:val="00ED1101"/>
    <w:rsid w:val="00ED13AA"/>
    <w:rsid w:val="00ED16BC"/>
    <w:rsid w:val="00ED1DBC"/>
    <w:rsid w:val="00ED1EE8"/>
    <w:rsid w:val="00ED3950"/>
    <w:rsid w:val="00ED4507"/>
    <w:rsid w:val="00ED4E2F"/>
    <w:rsid w:val="00ED5067"/>
    <w:rsid w:val="00ED5BF9"/>
    <w:rsid w:val="00ED5C6A"/>
    <w:rsid w:val="00ED63E6"/>
    <w:rsid w:val="00ED6915"/>
    <w:rsid w:val="00ED6E31"/>
    <w:rsid w:val="00ED7229"/>
    <w:rsid w:val="00EE08A4"/>
    <w:rsid w:val="00EE0F84"/>
    <w:rsid w:val="00EE1368"/>
    <w:rsid w:val="00EE1668"/>
    <w:rsid w:val="00EE16CE"/>
    <w:rsid w:val="00EE1A1C"/>
    <w:rsid w:val="00EE2C8B"/>
    <w:rsid w:val="00EE3059"/>
    <w:rsid w:val="00EE33BF"/>
    <w:rsid w:val="00EE3613"/>
    <w:rsid w:val="00EE3819"/>
    <w:rsid w:val="00EE3CB2"/>
    <w:rsid w:val="00EE4583"/>
    <w:rsid w:val="00EE4B53"/>
    <w:rsid w:val="00EE5F6D"/>
    <w:rsid w:val="00EE5FAD"/>
    <w:rsid w:val="00EF18F3"/>
    <w:rsid w:val="00EF1BCE"/>
    <w:rsid w:val="00EF1C35"/>
    <w:rsid w:val="00EF1D1C"/>
    <w:rsid w:val="00EF2AB9"/>
    <w:rsid w:val="00EF3B8A"/>
    <w:rsid w:val="00EF608E"/>
    <w:rsid w:val="00F004FC"/>
    <w:rsid w:val="00F00B88"/>
    <w:rsid w:val="00F02E2C"/>
    <w:rsid w:val="00F034B2"/>
    <w:rsid w:val="00F043CD"/>
    <w:rsid w:val="00F04782"/>
    <w:rsid w:val="00F0480D"/>
    <w:rsid w:val="00F05C3B"/>
    <w:rsid w:val="00F05C6A"/>
    <w:rsid w:val="00F068A6"/>
    <w:rsid w:val="00F06976"/>
    <w:rsid w:val="00F072D2"/>
    <w:rsid w:val="00F07444"/>
    <w:rsid w:val="00F11233"/>
    <w:rsid w:val="00F12D99"/>
    <w:rsid w:val="00F14080"/>
    <w:rsid w:val="00F158AA"/>
    <w:rsid w:val="00F15E98"/>
    <w:rsid w:val="00F17346"/>
    <w:rsid w:val="00F17412"/>
    <w:rsid w:val="00F17890"/>
    <w:rsid w:val="00F17A2A"/>
    <w:rsid w:val="00F17E1C"/>
    <w:rsid w:val="00F21764"/>
    <w:rsid w:val="00F23701"/>
    <w:rsid w:val="00F23AFD"/>
    <w:rsid w:val="00F259DD"/>
    <w:rsid w:val="00F25FAF"/>
    <w:rsid w:val="00F266FC"/>
    <w:rsid w:val="00F31769"/>
    <w:rsid w:val="00F3179A"/>
    <w:rsid w:val="00F31918"/>
    <w:rsid w:val="00F31AE4"/>
    <w:rsid w:val="00F332BA"/>
    <w:rsid w:val="00F33482"/>
    <w:rsid w:val="00F33F36"/>
    <w:rsid w:val="00F340B6"/>
    <w:rsid w:val="00F342AD"/>
    <w:rsid w:val="00F344C7"/>
    <w:rsid w:val="00F3518C"/>
    <w:rsid w:val="00F3613E"/>
    <w:rsid w:val="00F37852"/>
    <w:rsid w:val="00F40C47"/>
    <w:rsid w:val="00F417A1"/>
    <w:rsid w:val="00F423D0"/>
    <w:rsid w:val="00F4365F"/>
    <w:rsid w:val="00F442EC"/>
    <w:rsid w:val="00F449B5"/>
    <w:rsid w:val="00F44A7A"/>
    <w:rsid w:val="00F44B92"/>
    <w:rsid w:val="00F45C07"/>
    <w:rsid w:val="00F45E97"/>
    <w:rsid w:val="00F468A9"/>
    <w:rsid w:val="00F50262"/>
    <w:rsid w:val="00F50A01"/>
    <w:rsid w:val="00F5209B"/>
    <w:rsid w:val="00F52BB1"/>
    <w:rsid w:val="00F53C71"/>
    <w:rsid w:val="00F53F90"/>
    <w:rsid w:val="00F54DC7"/>
    <w:rsid w:val="00F56934"/>
    <w:rsid w:val="00F569AA"/>
    <w:rsid w:val="00F57030"/>
    <w:rsid w:val="00F57C43"/>
    <w:rsid w:val="00F601AD"/>
    <w:rsid w:val="00F616DD"/>
    <w:rsid w:val="00F625F4"/>
    <w:rsid w:val="00F62AE3"/>
    <w:rsid w:val="00F64923"/>
    <w:rsid w:val="00F6584E"/>
    <w:rsid w:val="00F660CA"/>
    <w:rsid w:val="00F67080"/>
    <w:rsid w:val="00F67305"/>
    <w:rsid w:val="00F700CD"/>
    <w:rsid w:val="00F708C5"/>
    <w:rsid w:val="00F70992"/>
    <w:rsid w:val="00F70C3F"/>
    <w:rsid w:val="00F70C62"/>
    <w:rsid w:val="00F70F7A"/>
    <w:rsid w:val="00F74E98"/>
    <w:rsid w:val="00F755ED"/>
    <w:rsid w:val="00F75EF6"/>
    <w:rsid w:val="00F7618F"/>
    <w:rsid w:val="00F7726B"/>
    <w:rsid w:val="00F81AD4"/>
    <w:rsid w:val="00F81BDC"/>
    <w:rsid w:val="00F81C46"/>
    <w:rsid w:val="00F82A3F"/>
    <w:rsid w:val="00F82DEC"/>
    <w:rsid w:val="00F8511B"/>
    <w:rsid w:val="00F86001"/>
    <w:rsid w:val="00F86024"/>
    <w:rsid w:val="00F9177C"/>
    <w:rsid w:val="00F93272"/>
    <w:rsid w:val="00F935E1"/>
    <w:rsid w:val="00F94642"/>
    <w:rsid w:val="00F949AB"/>
    <w:rsid w:val="00F94D27"/>
    <w:rsid w:val="00F952AD"/>
    <w:rsid w:val="00F956D2"/>
    <w:rsid w:val="00F95884"/>
    <w:rsid w:val="00FA0D96"/>
    <w:rsid w:val="00FA16DE"/>
    <w:rsid w:val="00FA19A0"/>
    <w:rsid w:val="00FA19CC"/>
    <w:rsid w:val="00FA2645"/>
    <w:rsid w:val="00FA30B0"/>
    <w:rsid w:val="00FA3A11"/>
    <w:rsid w:val="00FA4DC5"/>
    <w:rsid w:val="00FA65B6"/>
    <w:rsid w:val="00FA6945"/>
    <w:rsid w:val="00FA7551"/>
    <w:rsid w:val="00FB0A0F"/>
    <w:rsid w:val="00FB0ABC"/>
    <w:rsid w:val="00FB1695"/>
    <w:rsid w:val="00FB25E8"/>
    <w:rsid w:val="00FB2690"/>
    <w:rsid w:val="00FB2CE5"/>
    <w:rsid w:val="00FB39B8"/>
    <w:rsid w:val="00FB46C4"/>
    <w:rsid w:val="00FB5146"/>
    <w:rsid w:val="00FB6C20"/>
    <w:rsid w:val="00FB7198"/>
    <w:rsid w:val="00FB76CC"/>
    <w:rsid w:val="00FC0A3F"/>
    <w:rsid w:val="00FC0E92"/>
    <w:rsid w:val="00FC0F3F"/>
    <w:rsid w:val="00FC1943"/>
    <w:rsid w:val="00FC1C10"/>
    <w:rsid w:val="00FC1E4A"/>
    <w:rsid w:val="00FC32CD"/>
    <w:rsid w:val="00FC3710"/>
    <w:rsid w:val="00FC38E4"/>
    <w:rsid w:val="00FC3FF8"/>
    <w:rsid w:val="00FC51D9"/>
    <w:rsid w:val="00FC528B"/>
    <w:rsid w:val="00FC6D05"/>
    <w:rsid w:val="00FC7917"/>
    <w:rsid w:val="00FD1D76"/>
    <w:rsid w:val="00FD1F76"/>
    <w:rsid w:val="00FD26DC"/>
    <w:rsid w:val="00FD3C8D"/>
    <w:rsid w:val="00FD5893"/>
    <w:rsid w:val="00FD678A"/>
    <w:rsid w:val="00FD7D6D"/>
    <w:rsid w:val="00FE2F94"/>
    <w:rsid w:val="00FE328E"/>
    <w:rsid w:val="00FE379C"/>
    <w:rsid w:val="00FE3F25"/>
    <w:rsid w:val="00FE7755"/>
    <w:rsid w:val="00FE795F"/>
    <w:rsid w:val="00FE7ED7"/>
    <w:rsid w:val="00FF0084"/>
    <w:rsid w:val="00FF06C9"/>
    <w:rsid w:val="00FF0E90"/>
    <w:rsid w:val="00FF1836"/>
    <w:rsid w:val="00FF1D6B"/>
    <w:rsid w:val="00FF2E56"/>
    <w:rsid w:val="00FF31F0"/>
    <w:rsid w:val="00FF4A32"/>
    <w:rsid w:val="00FF5379"/>
    <w:rsid w:val="00FF7087"/>
    <w:rsid w:val="00FF732B"/>
    <w:rsid w:val="00FF7B90"/>
    <w:rsid w:val="00FF7F0E"/>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512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74132"/>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CF1B7A"/>
    <w:pPr>
      <w:spacing w:after="0"/>
      <w:ind w:left="720"/>
      <w:contextualSpacing/>
    </w:pPr>
    <w:rPr>
      <w:rFonts w:ascii="Times New Roman" w:hAnsi="Times New Roman"/>
      <w:sz w:val="24"/>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oleObject" Target="embeddings/oleObject5.bin"/><Relationship Id="rId18" Type="http://schemas.openxmlformats.org/officeDocument/2006/relationships/image" Target="media/image8.wmf"/><Relationship Id="rId3" Type="http://schemas.openxmlformats.org/officeDocument/2006/relationships/webSettings" Target="webSettings.xml"/><Relationship Id="rId21" Type="http://schemas.openxmlformats.org/officeDocument/2006/relationships/oleObject" Target="embeddings/oleObject9.bin"/><Relationship Id="rId7" Type="http://schemas.openxmlformats.org/officeDocument/2006/relationships/oleObject" Target="embeddings/oleObject2.bin"/><Relationship Id="rId12" Type="http://schemas.openxmlformats.org/officeDocument/2006/relationships/image" Target="media/image5.wmf"/><Relationship Id="rId17" Type="http://schemas.openxmlformats.org/officeDocument/2006/relationships/oleObject" Target="embeddings/oleObject7.bin"/><Relationship Id="rId25" Type="http://schemas.openxmlformats.org/officeDocument/2006/relationships/theme" Target="theme/theme1.xml"/><Relationship Id="rId2" Type="http://schemas.openxmlformats.org/officeDocument/2006/relationships/settings" Target="settings.xml"/><Relationship Id="rId16" Type="http://schemas.openxmlformats.org/officeDocument/2006/relationships/image" Target="media/image7.wmf"/><Relationship Id="rId20" Type="http://schemas.openxmlformats.org/officeDocument/2006/relationships/image" Target="media/image9.wmf"/><Relationship Id="rId1" Type="http://schemas.openxmlformats.org/officeDocument/2006/relationships/styles" Target="styles.xml"/><Relationship Id="rId6" Type="http://schemas.openxmlformats.org/officeDocument/2006/relationships/image" Target="media/image2.wmf"/><Relationship Id="rId11" Type="http://schemas.openxmlformats.org/officeDocument/2006/relationships/oleObject" Target="embeddings/oleObject4.bin"/><Relationship Id="rId24" Type="http://schemas.openxmlformats.org/officeDocument/2006/relationships/fontTable" Target="fontTable.xml"/><Relationship Id="rId5" Type="http://schemas.openxmlformats.org/officeDocument/2006/relationships/oleObject" Target="embeddings/oleObject1.bin"/><Relationship Id="rId15" Type="http://schemas.openxmlformats.org/officeDocument/2006/relationships/oleObject" Target="embeddings/oleObject6.bin"/><Relationship Id="rId23" Type="http://schemas.openxmlformats.org/officeDocument/2006/relationships/oleObject" Target="embeddings/oleObject10.bin"/><Relationship Id="rId10" Type="http://schemas.openxmlformats.org/officeDocument/2006/relationships/image" Target="media/image4.wmf"/><Relationship Id="rId19" Type="http://schemas.openxmlformats.org/officeDocument/2006/relationships/oleObject" Target="embeddings/oleObject8.bin"/><Relationship Id="rId4" Type="http://schemas.openxmlformats.org/officeDocument/2006/relationships/image" Target="media/image1.wmf"/><Relationship Id="rId9" Type="http://schemas.openxmlformats.org/officeDocument/2006/relationships/oleObject" Target="embeddings/oleObject3.bin"/><Relationship Id="rId14" Type="http://schemas.openxmlformats.org/officeDocument/2006/relationships/image" Target="media/image6.wmf"/><Relationship Id="rId22" Type="http://schemas.openxmlformats.org/officeDocument/2006/relationships/image" Target="media/image10.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TotalTime>
  <Pages>2</Pages>
  <Words>168</Words>
  <Characters>960</Characters>
  <Application>Microsoft Office Word</Application>
  <DocSecurity>0</DocSecurity>
  <Lines>8</Lines>
  <Paragraphs>2</Paragraphs>
  <ScaleCrop>false</ScaleCrop>
  <HeadingPairs>
    <vt:vector size="2" baseType="variant">
      <vt:variant>
        <vt:lpstr>Title</vt:lpstr>
      </vt:variant>
      <vt:variant>
        <vt:i4>1</vt:i4>
      </vt:variant>
    </vt:vector>
  </HeadingPairs>
  <TitlesOfParts>
    <vt:vector size="1" baseType="lpstr">
      <vt:lpstr/>
    </vt:vector>
  </TitlesOfParts>
  <Company>RPS</Company>
  <LinksUpToDate>false</LinksUpToDate>
  <CharactersWithSpaces>112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awna.friesen</dc:creator>
  <cp:keywords/>
  <dc:description/>
  <cp:lastModifiedBy>dawna.friesen</cp:lastModifiedBy>
  <cp:revision>2</cp:revision>
  <cp:lastPrinted>2014-01-10T19:52:00Z</cp:lastPrinted>
  <dcterms:created xsi:type="dcterms:W3CDTF">2014-01-10T21:46:00Z</dcterms:created>
  <dcterms:modified xsi:type="dcterms:W3CDTF">2014-01-10T21:46:00Z</dcterms:modified>
</cp:coreProperties>
</file>